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sldIdLst>
    <p:sldId id="283" r:id="rId2"/>
    <p:sldId id="268" r:id="rId3"/>
    <p:sldId id="269" r:id="rId4"/>
    <p:sldId id="271" r:id="rId5"/>
    <p:sldId id="272" r:id="rId6"/>
    <p:sldId id="274" r:id="rId7"/>
    <p:sldId id="275" r:id="rId8"/>
    <p:sldId id="276" r:id="rId9"/>
    <p:sldId id="277" r:id="rId10"/>
    <p:sldId id="278" r:id="rId11"/>
    <p:sldId id="280" r:id="rId12"/>
  </p:sldIdLst>
  <p:sldSz cx="9144000" cy="6858000" type="screen4x3"/>
  <p:notesSz cx="6858000" cy="9144000"/>
  <p:embeddedFontLst>
    <p:embeddedFont>
      <p:font typeface="Calibri Light" charset="0"/>
      <p:regular r:id="rId13"/>
      <p:italic r:id="rId14"/>
    </p:embeddedFont>
    <p:embeddedFont>
      <p:font typeface="Calibri" pitchFamily="34" charset="0"/>
      <p:regular r:id="rId15"/>
      <p:bold r:id="rId16"/>
      <p:italic r:id="rId17"/>
      <p:boldItalic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C9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 snapToGrid="0">
      <p:cViewPr varScale="1">
        <p:scale>
          <a:sx n="74" d="100"/>
          <a:sy n="74" d="100"/>
        </p:scale>
        <p:origin x="-116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wmf"/><Relationship Id="rId7" Type="http://schemas.openxmlformats.org/officeDocument/2006/relationships/image" Target="../media/image37.e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8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507666"/>
      </p:ext>
    </p:extLst>
  </p:cSld>
  <p:clrMapOvr>
    <a:masterClrMapping/>
  </p:clrMapOvr>
  <p:transition spd="slow" advTm="29969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8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748893"/>
      </p:ext>
    </p:extLst>
  </p:cSld>
  <p:clrMapOvr>
    <a:masterClrMapping/>
  </p:clrMapOvr>
  <p:transition spd="slow" advTm="29969"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8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959346"/>
      </p:ext>
    </p:extLst>
  </p:cSld>
  <p:clrMapOvr>
    <a:masterClrMapping/>
  </p:clrMapOvr>
  <p:transition spd="slow" advTm="29969"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483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6F8F6D2-E067-4ECF-B764-040A7FFE06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249312"/>
      </p:ext>
    </p:extLst>
  </p:cSld>
  <p:clrMapOvr>
    <a:masterClrMapping/>
  </p:clrMapOvr>
  <p:transition spd="slow" advTm="29969">
    <p:wip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C324FD8-2300-463B-BB94-30AEADF5D6B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404857"/>
      </p:ext>
    </p:extLst>
  </p:cSld>
  <p:clrMapOvr>
    <a:masterClrMapping/>
  </p:clrMapOvr>
  <p:transition spd="slow" advTm="29969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8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406087"/>
      </p:ext>
    </p:extLst>
  </p:cSld>
  <p:clrMapOvr>
    <a:masterClrMapping/>
  </p:clrMapOvr>
  <p:transition spd="slow" advTm="29969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8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321209"/>
      </p:ext>
    </p:extLst>
  </p:cSld>
  <p:clrMapOvr>
    <a:masterClrMapping/>
  </p:clrMapOvr>
  <p:transition spd="slow" advTm="29969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8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888987"/>
      </p:ext>
    </p:extLst>
  </p:cSld>
  <p:clrMapOvr>
    <a:masterClrMapping/>
  </p:clrMapOvr>
  <p:transition spd="slow" advTm="29969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8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950520"/>
      </p:ext>
    </p:extLst>
  </p:cSld>
  <p:clrMapOvr>
    <a:masterClrMapping/>
  </p:clrMapOvr>
  <p:transition spd="slow" advTm="29969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8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015685"/>
      </p:ext>
    </p:extLst>
  </p:cSld>
  <p:clrMapOvr>
    <a:masterClrMapping/>
  </p:clrMapOvr>
  <p:transition spd="slow" advTm="29969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8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698802"/>
      </p:ext>
    </p:extLst>
  </p:cSld>
  <p:clrMapOvr>
    <a:masterClrMapping/>
  </p:clrMapOvr>
  <p:transition spd="slow" advTm="29969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8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496885"/>
      </p:ext>
    </p:extLst>
  </p:cSld>
  <p:clrMapOvr>
    <a:masterClrMapping/>
  </p:clrMapOvr>
  <p:transition spd="slow" advTm="29969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433EC-62DB-4882-9412-9B8E930C28C1}" type="datetimeFigureOut">
              <a:rPr lang="en-US" smtClean="0"/>
              <a:t>8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041681"/>
      </p:ext>
    </p:extLst>
  </p:cSld>
  <p:clrMapOvr>
    <a:masterClrMapping/>
  </p:clrMapOvr>
  <p:transition spd="slow" advTm="29969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6433EC-62DB-4882-9412-9B8E930C28C1}" type="datetimeFigureOut">
              <a:rPr lang="en-US" smtClean="0"/>
              <a:t>8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D6584-4DDB-4B19-853B-517B78BEE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398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 spd="slow" advTm="29969">
    <p:wipe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5.emf"/><Relationship Id="rId18" Type="http://schemas.openxmlformats.org/officeDocument/2006/relationships/oleObject" Target="../embeddings/oleObject9.bin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7.emf"/><Relationship Id="rId2" Type="http://schemas.openxmlformats.org/officeDocument/2006/relationships/tags" Target="../tags/tag8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4.emf"/><Relationship Id="rId5" Type="http://schemas.openxmlformats.org/officeDocument/2006/relationships/image" Target="../media/image31.wmf"/><Relationship Id="rId15" Type="http://schemas.openxmlformats.org/officeDocument/2006/relationships/image" Target="../media/image36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38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5" Type="http://schemas.openxmlformats.org/officeDocument/2006/relationships/image" Target="../media/image4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3.wma"/><Relationship Id="rId7" Type="http://schemas.openxmlformats.org/officeDocument/2006/relationships/image" Target="../media/image13.png"/><Relationship Id="rId2" Type="http://schemas.microsoft.com/office/2007/relationships/media" Target="../media/media3.wma"/><Relationship Id="rId1" Type="http://schemas.openxmlformats.org/officeDocument/2006/relationships/tags" Target="../tags/tag4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audio" Target="../media/media4.wma"/><Relationship Id="rId7" Type="http://schemas.openxmlformats.org/officeDocument/2006/relationships/image" Target="../media/image16.png"/><Relationship Id="rId2" Type="http://schemas.microsoft.com/office/2007/relationships/media" Target="../media/media4.wma"/><Relationship Id="rId1" Type="http://schemas.openxmlformats.org/officeDocument/2006/relationships/tags" Target="../tags/tag5.xml"/><Relationship Id="rId6" Type="http://schemas.openxmlformats.org/officeDocument/2006/relationships/image" Target="../media/image15.png"/><Relationship Id="rId11" Type="http://schemas.openxmlformats.org/officeDocument/2006/relationships/image" Target="../media/image4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5.wma"/><Relationship Id="rId7" Type="http://schemas.openxmlformats.org/officeDocument/2006/relationships/image" Target="../media/image22.png"/><Relationship Id="rId2" Type="http://schemas.microsoft.com/office/2007/relationships/media" Target="../media/media5.wma"/><Relationship Id="rId1" Type="http://schemas.openxmlformats.org/officeDocument/2006/relationships/tags" Target="../tags/tag6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0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7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399" y="184852"/>
            <a:ext cx="8585946" cy="799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26" descr="Bauernba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60070"/>
            <a:ext cx="3538330" cy="697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1" name="WordArt 20"/>
          <p:cNvSpPr>
            <a:spLocks noChangeArrowheads="1" noChangeShapeType="1" noTextEdit="1"/>
          </p:cNvSpPr>
          <p:nvPr/>
        </p:nvSpPr>
        <p:spPr bwMode="auto">
          <a:xfrm>
            <a:off x="2743200" y="1532586"/>
            <a:ext cx="3103808" cy="93184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2025" b="1" kern="1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 4</a:t>
            </a:r>
            <a:endParaRPr lang="en-GB" sz="2025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26" descr="Bauernba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425" y="6160070"/>
            <a:ext cx="3338675" cy="697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  <p:sp>
        <p:nvSpPr>
          <p:cNvPr id="11" name="WordArt 20"/>
          <p:cNvSpPr>
            <a:spLocks noChangeArrowheads="1" noChangeShapeType="1" noTextEdit="1"/>
          </p:cNvSpPr>
          <p:nvPr/>
        </p:nvSpPr>
        <p:spPr bwMode="auto">
          <a:xfrm>
            <a:off x="703049" y="2860586"/>
            <a:ext cx="7836273" cy="11750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GB" sz="2025" b="1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CHIA  PHÂN </a:t>
            </a:r>
            <a:r>
              <a:rPr lang="en-GB" sz="2025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</a:p>
        </p:txBody>
      </p:sp>
    </p:spTree>
    <p:extLst>
      <p:ext uri="{BB962C8B-B14F-4D97-AF65-F5344CB8AC3E}">
        <p14:creationId xmlns:p14="http://schemas.microsoft.com/office/powerpoint/2010/main" val="4060599356"/>
      </p:ext>
    </p:extLst>
  </p:cSld>
  <p:clrMapOvr>
    <a:masterClrMapping/>
  </p:clrMapOvr>
  <p:transition spd="slow" advTm="28848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Rectangle 5"/>
          <p:cNvSpPr>
            <a:spLocks noChangeArrowheads="1"/>
          </p:cNvSpPr>
          <p:nvPr/>
        </p:nvSpPr>
        <p:spPr bwMode="auto">
          <a:xfrm>
            <a:off x="433802" y="1500982"/>
            <a:ext cx="213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 b="1" u="sng">
                <a:solidFill>
                  <a:schemeClr val="tx1"/>
                </a:solidFill>
              </a:rPr>
              <a:t>Bài 3. </a:t>
            </a:r>
            <a:r>
              <a:rPr lang="en-US" sz="2800" b="1">
                <a:solidFill>
                  <a:schemeClr val="tx1"/>
                </a:solidFill>
              </a:rPr>
              <a:t> Tính</a:t>
            </a:r>
            <a:endParaRPr lang="en-US" sz="2800" b="1" u="sng">
              <a:solidFill>
                <a:schemeClr val="tx1"/>
              </a:solidFill>
            </a:endParaRPr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1600200" y="2819400"/>
          <a:ext cx="14065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4" imgW="368140" imgH="393529" progId="Equation.DSMT4">
                  <p:embed/>
                </p:oleObj>
              </mc:Choice>
              <mc:Fallback>
                <p:oleObj name="Equation" r:id="rId4" imgW="36814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14065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676400" y="5562600"/>
          <a:ext cx="11795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6" imgW="406048" imgH="393359" progId="Equation.DSMT4">
                  <p:embed/>
                </p:oleObj>
              </mc:Choice>
              <mc:Fallback>
                <p:oleObj name="Equation" r:id="rId6" imgW="406048" imgH="39335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62600"/>
                        <a:ext cx="11795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9"/>
          <p:cNvGraphicFramePr>
            <a:graphicFrameLocks noChangeAspect="1"/>
          </p:cNvGraphicFramePr>
          <p:nvPr/>
        </p:nvGraphicFramePr>
        <p:xfrm>
          <a:off x="1600200" y="4191000"/>
          <a:ext cx="1295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8" imgW="406048" imgH="393359" progId="Equation.DSMT4">
                  <p:embed/>
                </p:oleObj>
              </mc:Choice>
              <mc:Fallback>
                <p:oleObj name="Equation" r:id="rId8" imgW="406048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1295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14"/>
          <p:cNvSpPr>
            <a:spLocks noChangeArrowheads="1"/>
          </p:cNvSpPr>
          <p:nvPr/>
        </p:nvSpPr>
        <p:spPr bwMode="auto">
          <a:xfrm>
            <a:off x="533400" y="31242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 b="1" u="sng">
                <a:solidFill>
                  <a:schemeClr val="tx1"/>
                </a:solidFill>
              </a:rPr>
              <a:t>a.</a:t>
            </a:r>
          </a:p>
        </p:txBody>
      </p:sp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3048000" y="2819400"/>
          <a:ext cx="12604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10" imgW="304800" imgH="362040" progId="Equation.DSMT4">
                  <p:embed/>
                </p:oleObj>
              </mc:Choice>
              <mc:Fallback>
                <p:oleObj name="Equation" r:id="rId10" imgW="304800" imgH="3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19400"/>
                        <a:ext cx="12604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6" name="Object 16"/>
          <p:cNvGraphicFramePr>
            <a:graphicFrameLocks noChangeAspect="1"/>
          </p:cNvGraphicFramePr>
          <p:nvPr/>
        </p:nvGraphicFramePr>
        <p:xfrm>
          <a:off x="2994025" y="5562600"/>
          <a:ext cx="37877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12" imgW="1266757" imgH="362040" progId="Equation.DSMT4">
                  <p:embed/>
                </p:oleObj>
              </mc:Choice>
              <mc:Fallback>
                <p:oleObj name="Equation" r:id="rId12" imgW="1266757" imgH="3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5562600"/>
                        <a:ext cx="37877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7" name="Object 17"/>
          <p:cNvGraphicFramePr>
            <a:graphicFrameLocks noChangeAspect="1"/>
          </p:cNvGraphicFramePr>
          <p:nvPr/>
        </p:nvGraphicFramePr>
        <p:xfrm>
          <a:off x="2971800" y="4267200"/>
          <a:ext cx="3810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14" imgW="1390785" imgH="362040" progId="Equation.DSMT4">
                  <p:embed/>
                </p:oleObj>
              </mc:Choice>
              <mc:Fallback>
                <p:oleObj name="Equation" r:id="rId14" imgW="1390785" imgH="3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267200"/>
                        <a:ext cx="3810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1" name="Object 21"/>
          <p:cNvGraphicFramePr>
            <a:graphicFrameLocks noChangeAspect="1"/>
          </p:cNvGraphicFramePr>
          <p:nvPr/>
        </p:nvGraphicFramePr>
        <p:xfrm>
          <a:off x="3048000" y="5562600"/>
          <a:ext cx="990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16" imgW="238057" imgH="362040" progId="Equation.DSMT4">
                  <p:embed/>
                </p:oleObj>
              </mc:Choice>
              <mc:Fallback>
                <p:oleObj name="Equation" r:id="rId16" imgW="238057" imgH="3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62600"/>
                        <a:ext cx="990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2" name="Object 22"/>
          <p:cNvGraphicFramePr>
            <a:graphicFrameLocks noChangeAspect="1"/>
          </p:cNvGraphicFramePr>
          <p:nvPr/>
        </p:nvGraphicFramePr>
        <p:xfrm>
          <a:off x="3048000" y="4191000"/>
          <a:ext cx="9429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18" imgW="238057" imgH="362040" progId="Equation.DSMT4">
                  <p:embed/>
                </p:oleObj>
              </mc:Choice>
              <mc:Fallback>
                <p:oleObj name="Equation" r:id="rId18" imgW="238057" imgH="3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91000"/>
                        <a:ext cx="9429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4114800" y="1119983"/>
            <a:ext cx="5029200" cy="2971800"/>
            <a:chOff x="5952" y="1920"/>
            <a:chExt cx="3504" cy="1488"/>
          </a:xfrm>
        </p:grpSpPr>
        <p:sp>
          <p:nvSpPr>
            <p:cNvPr id="4114" name="AutoShape 26"/>
            <p:cNvSpPr>
              <a:spLocks noChangeArrowheads="1"/>
            </p:cNvSpPr>
            <p:nvPr/>
          </p:nvSpPr>
          <p:spPr bwMode="auto">
            <a:xfrm>
              <a:off x="5952" y="1920"/>
              <a:ext cx="3504" cy="1488"/>
            </a:xfrm>
            <a:prstGeom prst="cloudCallout">
              <a:avLst>
                <a:gd name="adj1" fmla="val -29796"/>
                <a:gd name="adj2" fmla="val 2824"/>
              </a:avLst>
            </a:prstGeom>
            <a:solidFill>
              <a:srgbClr val="EB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4115" name="Rectangle 27"/>
            <p:cNvSpPr>
              <a:spLocks noChangeArrowheads="1"/>
            </p:cNvSpPr>
            <p:nvPr/>
          </p:nvSpPr>
          <p:spPr bwMode="auto">
            <a:xfrm>
              <a:off x="6181" y="2190"/>
              <a:ext cx="2939" cy="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sz="2400" b="1">
                  <a:solidFill>
                    <a:srgbClr val="FF0000"/>
                  </a:solidFill>
                </a:rPr>
                <a:t>“</a:t>
              </a:r>
              <a:r>
                <a:rPr lang="da-DK" sz="2400" b="1">
                  <a:solidFill>
                    <a:srgbClr val="FF0000"/>
                  </a:solidFill>
                </a:rPr>
                <a:t>Lấy tích chia cho phân số thứ nhất thì được phân số thứ hai, lấy tích chia cho phân số thứ hai thì được phân số thứ nhất”</a:t>
              </a:r>
              <a:endParaRPr lang="en-US" sz="24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3925050" y="1705002"/>
            <a:ext cx="5133304" cy="1524000"/>
            <a:chOff x="2880" y="1536"/>
            <a:chExt cx="2880" cy="960"/>
          </a:xfrm>
        </p:grpSpPr>
        <p:sp>
          <p:nvSpPr>
            <p:cNvPr id="4112" name="AutoShape 31"/>
            <p:cNvSpPr>
              <a:spLocks noChangeArrowheads="1"/>
            </p:cNvSpPr>
            <p:nvPr/>
          </p:nvSpPr>
          <p:spPr bwMode="auto">
            <a:xfrm>
              <a:off x="2880" y="1536"/>
              <a:ext cx="2880" cy="960"/>
            </a:xfrm>
            <a:prstGeom prst="cloudCallout">
              <a:avLst>
                <a:gd name="adj1" fmla="val -25417"/>
                <a:gd name="adj2" fmla="val 31875"/>
              </a:avLst>
            </a:prstGeom>
            <a:solidFill>
              <a:srgbClr val="EBE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b="1">
                <a:solidFill>
                  <a:srgbClr val="FF0000"/>
                </a:solidFill>
              </a:endParaRPr>
            </a:p>
          </p:txBody>
        </p:sp>
        <p:sp>
          <p:nvSpPr>
            <p:cNvPr id="4113" name="Rectangle 32"/>
            <p:cNvSpPr>
              <a:spLocks noChangeArrowheads="1"/>
            </p:cNvSpPr>
            <p:nvPr/>
          </p:nvSpPr>
          <p:spPr bwMode="auto">
            <a:xfrm>
              <a:off x="3076" y="1713"/>
              <a:ext cx="2492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sz="2400" b="1" dirty="0" err="1">
                  <a:solidFill>
                    <a:srgbClr val="FF0000"/>
                  </a:solidFill>
                </a:rPr>
                <a:t>Nêu</a:t>
              </a:r>
              <a:r>
                <a:rPr lang="en-US" sz="2400" b="1" dirty="0">
                  <a:solidFill>
                    <a:srgbClr val="FF0000"/>
                  </a:solidFill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</a:rPr>
                <a:t>nhận</a:t>
              </a:r>
              <a:r>
                <a:rPr lang="en-US" sz="2400" b="1" dirty="0">
                  <a:solidFill>
                    <a:srgbClr val="FF0000"/>
                  </a:solidFill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</a:rPr>
                <a:t>xét</a:t>
              </a:r>
              <a:r>
                <a:rPr lang="en-US" sz="2400" b="1" dirty="0">
                  <a:solidFill>
                    <a:srgbClr val="FF0000"/>
                  </a:solidFill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</a:rPr>
                <a:t>về</a:t>
              </a:r>
              <a:r>
                <a:rPr lang="en-US" sz="2400" b="1" dirty="0">
                  <a:solidFill>
                    <a:srgbClr val="FF0000"/>
                  </a:solidFill>
                </a:rPr>
                <a:t> </a:t>
              </a:r>
            </a:p>
            <a:p>
              <a:pPr algn="ctr" eaLnBrk="1" hangingPunct="1"/>
              <a:r>
                <a:rPr lang="en-US" sz="2400" b="1" dirty="0" err="1">
                  <a:solidFill>
                    <a:srgbClr val="FF0000"/>
                  </a:solidFill>
                </a:rPr>
                <a:t>mối</a:t>
              </a:r>
              <a:r>
                <a:rPr lang="en-US" sz="2400" b="1" dirty="0">
                  <a:solidFill>
                    <a:srgbClr val="FF0000"/>
                  </a:solidFill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</a:rPr>
                <a:t>quan</a:t>
              </a:r>
              <a:r>
                <a:rPr lang="en-US" sz="2400" b="1" dirty="0">
                  <a:solidFill>
                    <a:srgbClr val="FF0000"/>
                  </a:solidFill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</a:rPr>
                <a:t>hệ</a:t>
              </a:r>
              <a:r>
                <a:rPr lang="en-US" sz="2400" b="1" dirty="0">
                  <a:solidFill>
                    <a:srgbClr val="FF0000"/>
                  </a:solidFill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</a:rPr>
                <a:t>giữa</a:t>
              </a:r>
              <a:r>
                <a:rPr lang="en-US" sz="2400" b="1" dirty="0">
                  <a:solidFill>
                    <a:srgbClr val="FF0000"/>
                  </a:solidFill>
                </a:rPr>
                <a:t> 3 </a:t>
              </a:r>
              <a:r>
                <a:rPr lang="en-US" sz="2400" b="1" dirty="0" err="1">
                  <a:solidFill>
                    <a:srgbClr val="FF0000"/>
                  </a:solidFill>
                </a:rPr>
                <a:t>phép</a:t>
              </a:r>
              <a:r>
                <a:rPr lang="en-US" sz="2400" b="1" dirty="0">
                  <a:solidFill>
                    <a:srgbClr val="FF0000"/>
                  </a:solidFill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</a:rPr>
                <a:t>tính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0" y="22225"/>
            <a:ext cx="91440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2600" b="1" u="sng" dirty="0" err="1">
                <a:solidFill>
                  <a:srgbClr val="002060"/>
                </a:solidFill>
              </a:rPr>
              <a:t>Toán</a:t>
            </a:r>
            <a:endParaRPr lang="en-US" sz="2600" b="1" u="sng" dirty="0">
              <a:solidFill>
                <a:srgbClr val="002060"/>
              </a:solidFill>
            </a:endParaRPr>
          </a:p>
          <a:p>
            <a:pPr algn="ctr" eaLnBrk="1" hangingPunct="1"/>
            <a:r>
              <a:rPr lang="en-US" sz="3200" b="1" dirty="0">
                <a:solidFill>
                  <a:srgbClr val="FF0000"/>
                </a:solidFill>
              </a:rPr>
              <a:t>PHÉP CHIA PHÂN SỐ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50985847"/>
      </p:ext>
    </p:extLst>
  </p:cSld>
  <p:clrMapOvr>
    <a:masterClrMapping/>
  </p:clrMapOvr>
  <p:transition spd="slow" advTm="198360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51693" x="1884363" y="3241675"/>
          <p14:tracePt t="52354" x="1901825" y="3241675"/>
          <p14:tracePt t="52722" x="1990725" y="3241675"/>
          <p14:tracePt t="52729" x="2036763" y="3241675"/>
          <p14:tracePt t="52744" x="2108200" y="3241675"/>
          <p14:tracePt t="52759" x="2241550" y="3241675"/>
          <p14:tracePt t="52779" x="2384425" y="3241675"/>
          <p14:tracePt t="52779" x="2517775" y="3241675"/>
          <p14:tracePt t="52794" x="2643188" y="3268663"/>
          <p14:tracePt t="52812" x="2660650" y="3268663"/>
          <p14:tracePt t="52826" x="2670175" y="3276600"/>
          <p14:tracePt t="52844" x="2679700" y="3286125"/>
          <p14:tracePt t="52874" x="2687638" y="3286125"/>
          <p14:tracePt t="52921" x="2697163" y="3286125"/>
          <p14:tracePt t="52929" x="2705100" y="3286125"/>
          <p14:tracePt t="52954" x="2724150" y="3295650"/>
          <p14:tracePt t="52971" x="2741613" y="3295650"/>
          <p14:tracePt t="52985" x="2751138" y="3295650"/>
          <p14:tracePt t="52994" x="2768600" y="3295650"/>
          <p14:tracePt t="53012" x="2776538" y="3295650"/>
          <p14:tracePt t="53026" x="2776538" y="3303588"/>
          <p14:tracePt t="53881" x="2776538" y="3313113"/>
          <p14:tracePt t="53905" x="2776538" y="3322638"/>
          <p14:tracePt t="53923" x="2776538" y="3330575"/>
          <p14:tracePt t="53938" x="2759075" y="3330575"/>
          <p14:tracePt t="53946" x="2714625" y="3357563"/>
          <p14:tracePt t="53964" x="2571750" y="3446463"/>
          <p14:tracePt t="53980" x="2419350" y="3527425"/>
          <p14:tracePt t="53997" x="2295525" y="3625850"/>
          <p14:tracePt t="54013" x="2170113" y="3705225"/>
          <p14:tracePt t="54032" x="2125663" y="3724275"/>
          <p14:tracePt t="54047" x="2108200" y="3741738"/>
          <p14:tracePt t="54064" x="2098675" y="3741738"/>
          <p14:tracePt t="54079" x="2062163" y="3751263"/>
          <p14:tracePt t="54079" x="2054225" y="3759200"/>
          <p14:tracePt t="54098" x="2044700" y="3768725"/>
          <p14:tracePt t="54098" x="2027238" y="3786188"/>
          <p14:tracePt t="54114" x="1955800" y="3830638"/>
          <p14:tracePt t="54132" x="1893888" y="3857625"/>
          <p14:tracePt t="54146" x="1830388" y="3902075"/>
          <p14:tracePt t="54163" x="1803400" y="3902075"/>
          <p14:tracePt t="54180" x="1785938" y="3919538"/>
          <p14:tracePt t="54198" x="1768475" y="3938588"/>
          <p14:tracePt t="54213" x="1795463" y="3938588"/>
          <p14:tracePt t="54617" x="1822450" y="3938588"/>
          <p14:tracePt t="54625" x="1847850" y="3938588"/>
          <p14:tracePt t="54633" x="1901825" y="3938588"/>
          <p14:tracePt t="54647" x="2062163" y="3938588"/>
          <p14:tracePt t="54647" x="2152650" y="3938588"/>
          <p14:tracePt t="54666" x="2187575" y="3938588"/>
          <p14:tracePt t="54666" x="2214563" y="3938588"/>
          <p14:tracePt t="54683" x="2276475" y="3938588"/>
          <p14:tracePt t="54698" x="2303463" y="3938588"/>
          <p14:tracePt t="54715" x="2330450" y="3938588"/>
          <p14:tracePt t="54732" x="2339975" y="3938588"/>
          <p14:tracePt t="54748" x="2366963" y="3938588"/>
          <p14:tracePt t="54764" x="2393950" y="3938588"/>
          <p14:tracePt t="54783" x="2419350" y="3938588"/>
          <p14:tracePt t="54798" x="2446338" y="3938588"/>
          <p14:tracePt t="54816" x="2465388" y="3938588"/>
          <p14:tracePt t="54830" x="2509838" y="3938588"/>
          <p14:tracePt t="54830" x="2517775" y="3938588"/>
          <p14:tracePt t="54851" x="2536825" y="3938588"/>
          <p14:tracePt t="54866" x="2554288" y="3938588"/>
          <p14:tracePt t="54882" x="2571750" y="3938588"/>
          <p14:tracePt t="54898" x="2598738" y="3938588"/>
          <p14:tracePt t="54915" x="2616200" y="3938588"/>
          <p14:tracePt t="54932" x="2633663" y="3938588"/>
          <p14:tracePt t="54949" x="2652713" y="3938588"/>
          <p14:tracePt t="54969" x="2660650" y="3938588"/>
          <p14:tracePt t="54993" x="2670175" y="3938588"/>
          <p14:tracePt t="55001" x="2679700" y="3938588"/>
          <p14:tracePt t="55015" x="2687638" y="3938588"/>
          <p14:tracePt t="55033" x="2697163" y="3938588"/>
          <p14:tracePt t="55049" x="2714625" y="3938588"/>
          <p14:tracePt t="55154" x="2732088" y="3956050"/>
          <p14:tracePt t="55154" x="0" y="0"/>
        </p14:tracePtLst>
        <p14:tracePtLst>
          <p14:tracePt t="65934" x="1919288" y="5214938"/>
          <p14:tracePt t="66330" x="1928813" y="5214938"/>
          <p14:tracePt t="67195" x="1938338" y="5214938"/>
          <p14:tracePt t="67202" x="1946275" y="5214938"/>
          <p14:tracePt t="67212" x="1965325" y="5214938"/>
          <p14:tracePt t="67231" x="1990725" y="5214938"/>
          <p14:tracePt t="67246" x="2044700" y="5170488"/>
          <p14:tracePt t="67263" x="2108200" y="5108575"/>
          <p14:tracePt t="67279" x="2205038" y="5027613"/>
          <p14:tracePt t="67279" x="2232025" y="5000625"/>
          <p14:tracePt t="67298" x="2286000" y="4973638"/>
          <p14:tracePt t="67314" x="2295525" y="4965700"/>
          <p14:tracePt t="67330" x="2303463" y="4965700"/>
          <p14:tracePt t="67347" x="2312988" y="4956175"/>
          <p14:tracePt t="67366" x="2330450" y="4956175"/>
          <p14:tracePt t="67379" x="2357438" y="4946650"/>
          <p14:tracePt t="67397" x="2366963" y="4938713"/>
          <p14:tracePt t="67412" x="2384425" y="4938713"/>
          <p14:tracePt t="67429" x="2393950" y="4929188"/>
          <p14:tracePt t="67445" x="2419350" y="4894263"/>
          <p14:tracePt t="67473" x="2438400" y="4884738"/>
          <p14:tracePt t="67497" x="2438400" y="4875213"/>
          <p14:tracePt t="67577" x="2419350" y="4875213"/>
          <p14:tracePt t="67682" x="2411413" y="4875213"/>
          <p14:tracePt t="67697" x="2393950" y="4875213"/>
          <p14:tracePt t="67729" x="2401888" y="4875213"/>
          <p14:tracePt t="68201" x="2411413" y="4875213"/>
          <p14:tracePt t="68209" x="2428875" y="4875213"/>
          <p14:tracePt t="68233" x="2438400" y="4875213"/>
          <p14:tracePt t="68257" x="2446338" y="4875213"/>
          <p14:tracePt t="68265" x="2455863" y="4875213"/>
          <p14:tracePt t="68281" x="2465388" y="4875213"/>
          <p14:tracePt t="68289" x="2473325" y="4875213"/>
          <p14:tracePt t="68307" x="2490788" y="4875213"/>
          <p14:tracePt t="68321" x="2500313" y="4875213"/>
          <p14:tracePt t="68345" x="2509838" y="4875213"/>
          <p14:tracePt t="68361" x="2517775" y="4875213"/>
          <p14:tracePt t="68377" x="2527300" y="4875213"/>
          <p14:tracePt t="68401" x="2536825" y="4875213"/>
          <p14:tracePt t="68433" x="2544763" y="4875213"/>
          <p14:tracePt t="68449" x="2554288" y="4875213"/>
          <p14:tracePt t="68465" x="2571750" y="4875213"/>
          <p14:tracePt t="68481" x="2581275" y="4875213"/>
          <p14:tracePt t="68497" x="2589213" y="4875213"/>
          <p14:tracePt t="68529" x="2598738" y="4875213"/>
          <p14:tracePt t="68545" x="2616200" y="4875213"/>
          <p14:tracePt t="68553" x="2625725" y="4875213"/>
          <p14:tracePt t="68569" x="2652713" y="4875213"/>
          <p14:tracePt t="68581" x="2679700" y="4875213"/>
          <p14:tracePt t="68581" x="2687638" y="4867275"/>
          <p14:tracePt t="68603" x="2705100" y="4867275"/>
          <p14:tracePt t="68615" x="2732088" y="4857750"/>
          <p14:tracePt t="68635" x="2759075" y="4848225"/>
          <p14:tracePt t="68650" x="2776538" y="4830763"/>
          <p14:tracePt t="68667" x="2795588" y="4813300"/>
          <p14:tracePt t="68683" x="2803525" y="4795838"/>
          <p14:tracePt t="68701" x="2822575" y="4786313"/>
          <p14:tracePt t="68715" x="2822575" y="4768850"/>
          <p14:tracePt t="68734" x="2830513" y="4759325"/>
          <p14:tracePt t="68749" x="2840038" y="4751388"/>
          <p14:tracePt t="68777" x="2847975" y="4751388"/>
          <p14:tracePt t="68801" x="2847975" y="4741863"/>
          <p14:tracePt t="68817" x="2847975" y="4732338"/>
          <p14:tracePt t="68833" x="2847975" y="4724400"/>
          <p14:tracePt t="68857" x="2847975" y="4714875"/>
          <p14:tracePt t="68865" x="2847975" y="4697413"/>
          <p14:tracePt t="68873" x="2847975" y="4679950"/>
          <p14:tracePt t="68883" x="2857500" y="4643438"/>
          <p14:tracePt t="68901" x="2857500" y="4625975"/>
          <p14:tracePt t="68921" x="2857500" y="4616450"/>
          <p14:tracePt t="68953" x="2857500" y="4608513"/>
          <p14:tracePt t="68969" x="2857500" y="4589463"/>
          <p14:tracePt t="68985" x="2857500" y="4581525"/>
          <p14:tracePt t="69017" x="2840038" y="4572000"/>
          <p14:tracePt t="69027" x="2840038" y="4562475"/>
          <p14:tracePt t="69041" x="2822575" y="4554538"/>
          <p14:tracePt t="69050" x="2803525" y="4537075"/>
          <p14:tracePt t="69066" x="2795588" y="4537075"/>
          <p14:tracePt t="69084" x="2786063" y="4518025"/>
          <p14:tracePt t="69102" x="2776538" y="4518025"/>
          <p14:tracePt t="69117" x="2768600" y="4510088"/>
          <p14:tracePt t="69135" x="2759075" y="4500563"/>
          <p14:tracePt t="69150" x="2751138" y="4500563"/>
          <p14:tracePt t="69170" x="2741613" y="4500563"/>
          <p14:tracePt t="69183" x="2732088" y="4500563"/>
          <p14:tracePt t="69200" x="2724150" y="4500563"/>
          <p14:tracePt t="69218" x="2714625" y="4500563"/>
          <p14:tracePt t="69233" x="2697163" y="4500563"/>
          <p14:tracePt t="69257" x="2687638" y="4500563"/>
          <p14:tracePt t="69322" x="2679700" y="4500563"/>
          <p14:tracePt t="69329" x="2679700" y="4491038"/>
          <p14:tracePt t="69747" x="2687638" y="4491038"/>
          <p14:tracePt t="69769" x="2697163" y="4491038"/>
          <p14:tracePt t="69777" x="2705100" y="4491038"/>
          <p14:tracePt t="69785" x="2714625" y="4491038"/>
          <p14:tracePt t="69802" x="2724150" y="4491038"/>
          <p14:tracePt t="69849" x="2732088" y="4491038"/>
          <p14:tracePt t="70209" x="2741613" y="4491038"/>
          <p14:tracePt t="70233" x="2751138" y="4518025"/>
          <p14:tracePt t="70242" x="2759075" y="4572000"/>
          <p14:tracePt t="70253" x="2795588" y="4679950"/>
          <p14:tracePt t="70270" x="2813050" y="4732338"/>
          <p14:tracePt t="70270" x="2830513" y="4786313"/>
          <p14:tracePt t="70289" x="2830513" y="4813300"/>
          <p14:tracePt t="70303" x="2857500" y="4857750"/>
          <p14:tracePt t="70303" x="2857500" y="4875213"/>
          <p14:tracePt t="70323" x="2857500" y="4902200"/>
          <p14:tracePt t="70340" x="2867025" y="4902200"/>
          <p14:tracePt t="70354" x="2867025" y="4911725"/>
          <p14:tracePt t="70371" x="2867025" y="4919663"/>
          <p14:tracePt t="70388" x="2874963" y="4929188"/>
          <p14:tracePt t="70404" x="2874963" y="4938713"/>
          <p14:tracePt t="70425" x="2874963" y="4956175"/>
          <p14:tracePt t="70441" x="2874963" y="4973638"/>
          <p14:tracePt t="70453" x="2894013" y="5018088"/>
          <p14:tracePt t="70472" x="2894013" y="5037138"/>
          <p14:tracePt t="70488" x="2901950" y="5045075"/>
          <p14:tracePt t="70488" x="2901950" y="5054600"/>
          <p14:tracePt t="70507" x="2901950" y="5062538"/>
          <p14:tracePt t="70520" x="2911475" y="5062538"/>
          <p14:tracePt t="70539" x="2911475" y="5081588"/>
          <p14:tracePt t="70554" x="2919413" y="5089525"/>
          <p14:tracePt t="70570" x="2919413" y="5099050"/>
          <p14:tracePt t="70587" x="2928938" y="5099050"/>
          <p14:tracePt t="70605" x="2946400" y="5116513"/>
          <p14:tracePt t="70621" x="2946400" y="5133975"/>
          <p14:tracePt t="70641" x="2955925" y="5143500"/>
          <p14:tracePt t="70654" x="2955925" y="5153025"/>
          <p14:tracePt t="70654" x="0" y="0"/>
        </p14:tracePtLst>
        <p14:tracePtLst>
          <p14:tracePt t="89859" x="2160588" y="6500813"/>
          <p14:tracePt t="90451" x="2170113" y="6500813"/>
          <p14:tracePt t="90971" x="2187575" y="6500813"/>
          <p14:tracePt t="91001" x="2197100" y="6500813"/>
          <p14:tracePt t="91017" x="2224088" y="6500813"/>
          <p14:tracePt t="91025" x="2241550" y="6500813"/>
          <p14:tracePt t="91041" x="2259013" y="6500813"/>
          <p14:tracePt t="91065" x="2268538" y="6500813"/>
          <p14:tracePt t="91074" x="2295525" y="6500813"/>
          <p14:tracePt t="91090" x="2322513" y="6500813"/>
          <p14:tracePt t="91108" x="2339975" y="6500813"/>
          <p14:tracePt t="91124" x="2357438" y="6500813"/>
          <p14:tracePt t="91140" x="2374900" y="6500813"/>
          <p14:tracePt t="91161" x="2384425" y="6500813"/>
          <p14:tracePt t="91185" x="2393950" y="6500813"/>
          <p14:tracePt t="91193" x="2401888" y="6500813"/>
          <p14:tracePt t="91209" x="2411413" y="6500813"/>
          <p14:tracePt t="91225" x="2419350" y="6500813"/>
          <p14:tracePt t="91249" x="2428875" y="6500813"/>
          <p14:tracePt t="91265" x="2438400" y="6500813"/>
          <p14:tracePt t="91297" x="2446338" y="6500813"/>
          <p14:tracePt t="91320" x="2455863" y="6500813"/>
          <p14:tracePt t="91329" x="2465388" y="6500813"/>
          <p14:tracePt t="91345" x="2473325" y="6500813"/>
          <p14:tracePt t="91356" x="2482850" y="6500813"/>
          <p14:tracePt t="91374" x="2500313" y="6518275"/>
          <p14:tracePt t="91391" x="2517775" y="6518275"/>
          <p14:tracePt t="91408" x="2536825" y="6518275"/>
          <p14:tracePt t="91422" x="2554288" y="6518275"/>
          <p14:tracePt t="91440" x="2562225" y="6518275"/>
          <p14:tracePt t="91457" x="2571750" y="6518275"/>
          <p14:tracePt t="91498" x="2581275" y="6518275"/>
          <p14:tracePt t="91537" x="2589213" y="6518275"/>
          <p14:tracePt t="91561" x="2598738" y="6518275"/>
          <p14:tracePt t="91593" x="2608263" y="6527800"/>
          <p14:tracePt t="92486" x="2598738" y="6527800"/>
          <p14:tracePt t="93113" x="2589213" y="6527800"/>
          <p14:tracePt t="93234" x="2571750" y="6537325"/>
          <p14:tracePt t="93273" x="2562225" y="6537325"/>
          <p14:tracePt t="93337" x="2554288" y="6537325"/>
          <p14:tracePt t="93363" x="2544763" y="6537325"/>
          <p14:tracePt t="93385" x="2536825" y="6537325"/>
          <p14:tracePt t="93401" x="2517775" y="6537325"/>
          <p14:tracePt t="93417" x="2517775" y="6545263"/>
          <p14:tracePt t="93425" x="2509838" y="6545263"/>
          <p14:tracePt t="93433" x="2500313" y="6545263"/>
          <p14:tracePt t="93457" x="2490788" y="6545263"/>
          <p14:tracePt t="93473" x="2482850" y="6545263"/>
          <p14:tracePt t="93489" x="2473325" y="6545263"/>
          <p14:tracePt t="93505" x="2465388" y="6545263"/>
          <p14:tracePt t="93513" x="2455863" y="6545263"/>
          <p14:tracePt t="93531" x="2438400" y="6554788"/>
          <p14:tracePt t="93546" x="2419350" y="6554788"/>
          <p14:tracePt t="93577" x="2411413" y="6554788"/>
          <p14:tracePt t="93595" x="2401888" y="6554788"/>
          <p14:tracePt t="93609" x="2393950" y="6554788"/>
          <p14:tracePt t="93617" x="2384425" y="6554788"/>
          <p14:tracePt t="93628" x="2374900" y="6554788"/>
          <p14:tracePt t="93646" x="2357438" y="6554788"/>
          <p14:tracePt t="93663" x="2347913" y="6562725"/>
          <p14:tracePt t="93679" x="2339975" y="6562725"/>
          <p14:tracePt t="93698" x="2330450" y="6562725"/>
          <p14:tracePt t="93714" x="2322513" y="6562725"/>
          <p14:tracePt t="93730" x="2312988" y="6562725"/>
          <p14:tracePt t="93768" x="2303463" y="6562725"/>
          <p14:tracePt t="93793" x="2295525" y="6562725"/>
          <p14:tracePt t="93809" x="2286000" y="6562725"/>
          <p14:tracePt t="93826" x="2276475" y="6562725"/>
          <p14:tracePt t="93841" x="2259013" y="6562725"/>
          <p14:tracePt t="93881" x="2251075" y="6562725"/>
          <p14:tracePt t="93913" x="2241550" y="6562725"/>
          <p14:tracePt t="93945" x="2232025" y="6562725"/>
          <p14:tracePt t="93969" x="2224088" y="6562725"/>
          <p14:tracePt t="94009" x="2214563" y="6562725"/>
          <p14:tracePt t="94049" x="2205038" y="6572250"/>
          <p14:tracePt t="94633" x="2197100" y="6572250"/>
          <p14:tracePt t="94761" x="2179638" y="6572250"/>
          <p14:tracePt t="95826" x="2179638" y="6562725"/>
          <p14:tracePt t="96425" x="2179638" y="6554788"/>
          <p14:tracePt t="96449" x="2187575" y="6545263"/>
          <p14:tracePt t="96457" x="2187575" y="6537325"/>
          <p14:tracePt t="96472" x="2187575" y="6527800"/>
          <p14:tracePt t="96486" x="2205038" y="6510338"/>
          <p14:tracePt t="96486" x="2224088" y="6483350"/>
          <p14:tracePt t="96507" x="2232025" y="6465888"/>
          <p14:tracePt t="96519" x="2268538" y="6411913"/>
          <p14:tracePt t="96540" x="2268538" y="6394450"/>
          <p14:tracePt t="96553" x="2276475" y="6384925"/>
          <p14:tracePt t="96570" x="2286000" y="6384925"/>
          <p14:tracePt t="96586" x="2295525" y="6367463"/>
          <p14:tracePt t="96603" x="2303463" y="6357938"/>
          <p14:tracePt t="96656" x="2312988" y="6348413"/>
          <p14:tracePt t="96673" x="2312988" y="6340475"/>
          <p14:tracePt t="96690" x="2330450" y="6330950"/>
          <p14:tracePt t="96706" x="2339975" y="6323013"/>
          <p14:tracePt t="96729" x="2339975" y="6313488"/>
          <p14:tracePt t="96738" x="2347913" y="6313488"/>
          <p14:tracePt t="96776" x="2357438" y="6303963"/>
          <p14:tracePt t="96896" x="2366963" y="6296025"/>
          <p14:tracePt t="97001" x="2374900" y="6286500"/>
          <p14:tracePt t="97057" x="2384425" y="6276975"/>
          <p14:tracePt t="97066" x="2401888" y="6259513"/>
          <p14:tracePt t="97089" x="2411413" y="6259513"/>
          <p14:tracePt t="97105" x="2428875" y="6251575"/>
          <p14:tracePt t="97129" x="2438400" y="6242050"/>
          <p14:tracePt t="97145" x="2455863" y="6232525"/>
          <p14:tracePt t="97193" x="2465388" y="6224588"/>
          <p14:tracePt t="97217" x="2465388" y="6215063"/>
          <p14:tracePt t="97224" x="2473325" y="6215063"/>
          <p14:tracePt t="97237" x="2500313" y="6197600"/>
          <p14:tracePt t="97255" x="2517775" y="6188075"/>
          <p14:tracePt t="97255" x="2517775" y="6180138"/>
          <p14:tracePt t="97274" x="2527300" y="6180138"/>
          <p14:tracePt t="97287" x="2544763" y="6170613"/>
          <p14:tracePt t="97306" x="2554288" y="6170613"/>
          <p14:tracePt t="97322" x="2571750" y="6161088"/>
          <p14:tracePt t="97339" x="2581275" y="6161088"/>
          <p14:tracePt t="97355" x="2581275" y="6153150"/>
          <p14:tracePt t="97371" x="2589213" y="6143625"/>
          <p14:tracePt t="97389" x="2608263" y="6143625"/>
          <p14:tracePt t="97405" x="2616200" y="6134100"/>
          <p14:tracePt t="97426" x="2625725" y="6134100"/>
          <p14:tracePt t="97441" x="2625725" y="6126163"/>
          <p14:tracePt t="97455" x="2652713" y="6116638"/>
          <p14:tracePt t="97474" x="2652713" y="6108700"/>
          <p14:tracePt t="97489" x="2660650" y="6108700"/>
          <p14:tracePt t="97505" x="2670175" y="6099175"/>
          <p14:tracePt t="97522" x="2687638" y="6099175"/>
          <p14:tracePt t="97544" x="2687638" y="6089650"/>
          <p14:tracePt t="97558" x="2697163" y="6081713"/>
          <p14:tracePt t="97572" x="2705100" y="6072188"/>
          <p14:tracePt t="97600" x="2714625" y="6072188"/>
          <p14:tracePt t="97608" x="2724150" y="6054725"/>
          <p14:tracePt t="97633" x="2732088" y="6045200"/>
          <p14:tracePt t="97648" x="2741613" y="6037263"/>
          <p14:tracePt t="97657" x="2751138" y="6027738"/>
          <p14:tracePt t="97674" x="2759075" y="6018213"/>
          <p14:tracePt t="97690" x="2768600" y="6010275"/>
          <p14:tracePt t="97706" x="2776538" y="6000750"/>
          <p14:tracePt t="97737" x="2786063" y="6000750"/>
          <p14:tracePt t="97769" x="2795588" y="5983288"/>
          <p14:tracePt t="97809" x="2803525" y="5983288"/>
          <p14:tracePt t="97825" x="2813050" y="5983288"/>
          <p14:tracePt t="97873" x="2822575" y="5973763"/>
          <p14:tracePt t="97880" x="2830513" y="5965825"/>
          <p14:tracePt t="97937" x="2830513" y="5956300"/>
          <p14:tracePt t="97961" x="2840038" y="5956300"/>
          <p14:tracePt t="97977" x="2847975" y="5946775"/>
          <p14:tracePt t="98033" x="2857500" y="5946775"/>
          <p14:tracePt t="98665" x="2867025" y="5946775"/>
          <p14:tracePt t="98673" x="2874963" y="5946775"/>
          <p14:tracePt t="98681" x="2884488" y="5946775"/>
          <p14:tracePt t="98697" x="2901950" y="5946775"/>
          <p14:tracePt t="98707" x="2919413" y="5956300"/>
          <p14:tracePt t="98726" x="2946400" y="5991225"/>
          <p14:tracePt t="98744" x="2973388" y="6018213"/>
          <p14:tracePt t="98759" x="3000375" y="6045200"/>
          <p14:tracePt t="98759" x="3009900" y="6072188"/>
          <p14:tracePt t="98779" x="3009900" y="6081713"/>
          <p14:tracePt t="98779" x="3036888" y="6099175"/>
          <p14:tracePt t="98793" x="3036888" y="6116638"/>
          <p14:tracePt t="98809" x="3054350" y="6153150"/>
          <p14:tracePt t="98826" x="3062288" y="6180138"/>
          <p14:tracePt t="98826" x="0" y="0"/>
        </p14:tracePtLst>
        <p14:tracePtLst>
          <p14:tracePt t="155935" x="1822450" y="3919538"/>
          <p14:tracePt t="158348" x="1839913" y="3919538"/>
          <p14:tracePt t="158432" x="1857375" y="3919538"/>
          <p14:tracePt t="158448" x="1874838" y="3919538"/>
          <p14:tracePt t="158480" x="1884363" y="3919538"/>
          <p14:tracePt t="158497" x="1893888" y="3919538"/>
          <p14:tracePt t="158504" x="1911350" y="3919538"/>
          <p14:tracePt t="158512" x="1919288" y="3919538"/>
          <p14:tracePt t="158528" x="1938338" y="3938588"/>
          <p14:tracePt t="158542" x="1946275" y="3938588"/>
          <p14:tracePt t="158542" x="1955800" y="3938588"/>
          <p14:tracePt t="158561" x="1965325" y="3938588"/>
          <p14:tracePt t="158576" x="1973263" y="3938588"/>
          <p14:tracePt t="158593" x="2009775" y="3956050"/>
          <p14:tracePt t="158610" x="2036763" y="3973513"/>
          <p14:tracePt t="158628" x="2062163" y="3983038"/>
          <p14:tracePt t="158643" x="2108200" y="3990975"/>
          <p14:tracePt t="158661" x="2116138" y="3990975"/>
          <p14:tracePt t="158675" x="2143125" y="3990975"/>
          <p14:tracePt t="158694" x="2160588" y="4000500"/>
          <p14:tracePt t="158709" x="2187575" y="4000500"/>
          <p14:tracePt t="158709" x="2205038" y="4000500"/>
          <p14:tracePt t="158729" x="2214563" y="4000500"/>
          <p14:tracePt t="158742" x="2232025" y="4010025"/>
          <p14:tracePt t="158742" x="2241550" y="4010025"/>
          <p14:tracePt t="158761" x="2251075" y="4010025"/>
          <p14:tracePt t="158784" x="2259013" y="4010025"/>
          <p14:tracePt t="158794" x="2276475" y="4010025"/>
          <p14:tracePt t="158809" x="2295525" y="4010025"/>
          <p14:tracePt t="158827" x="2312988" y="4010025"/>
          <p14:tracePt t="158844" x="2347913" y="4010025"/>
          <p14:tracePt t="158861" x="2366963" y="4010025"/>
          <p14:tracePt t="158876" x="2401888" y="4017963"/>
          <p14:tracePt t="158896" x="2428875" y="4017963"/>
          <p14:tracePt t="158909" x="2482850" y="4017963"/>
          <p14:tracePt t="158909" x="2500313" y="4017963"/>
          <p14:tracePt t="158930" x="2517775" y="4017963"/>
          <p14:tracePt t="158944" x="2527300" y="4017963"/>
          <p14:tracePt t="158961" x="2536825" y="4017963"/>
          <p14:tracePt t="158977" x="2554288" y="4017963"/>
          <p14:tracePt t="158993" x="2581275" y="4000500"/>
          <p14:tracePt t="159011" x="2625725" y="4000500"/>
          <p14:tracePt t="159028" x="2660650" y="3983038"/>
          <p14:tracePt t="159044" x="2697163" y="3973513"/>
          <p14:tracePt t="159061" x="2705100" y="3973513"/>
          <p14:tracePt t="159076" x="2714625" y="3973513"/>
          <p14:tracePt t="159160" x="2732088" y="3965575"/>
          <p14:tracePt t="159216" x="2741613" y="3956050"/>
          <p14:tracePt t="159224" x="2751138" y="3946525"/>
          <p14:tracePt t="159256" x="2759075" y="3946525"/>
          <p14:tracePt t="160262" x="2751138" y="3946525"/>
          <p14:tracePt t="160784" x="2759075" y="3946525"/>
          <p14:tracePt t="161120" x="2768600" y="3946525"/>
          <p14:tracePt t="161128" x="2786063" y="3946525"/>
          <p14:tracePt t="161144" x="2822575" y="3946525"/>
          <p14:tracePt t="161152" x="2857500" y="3946525"/>
          <p14:tracePt t="161166" x="2938463" y="3946525"/>
          <p14:tracePt t="161166" x="2965450" y="3946525"/>
          <p14:tracePt t="161187" x="2973388" y="3946525"/>
          <p14:tracePt t="161199" x="2990850" y="3946525"/>
          <p14:tracePt t="161216" x="3000375" y="3946525"/>
          <p14:tracePt t="161273" x="3027363" y="3946525"/>
          <p14:tracePt t="161280" x="3044825" y="3946525"/>
          <p14:tracePt t="161288" x="3062288" y="3946525"/>
          <p14:tracePt t="161299" x="3108325" y="3946525"/>
          <p14:tracePt t="161317" x="3143250" y="3946525"/>
          <p14:tracePt t="161333" x="3179763" y="3946525"/>
          <p14:tracePt t="161350" x="3241675" y="3946525"/>
          <p14:tracePt t="161350" x="3259138" y="3946525"/>
          <p14:tracePt t="161368" x="3276600" y="3946525"/>
          <p14:tracePt t="161384" x="3295650" y="3946525"/>
          <p14:tracePt t="161398" x="3313113" y="3946525"/>
          <p14:tracePt t="161416" x="3330575" y="3946525"/>
          <p14:tracePt t="161433" x="3340100" y="3946525"/>
          <p14:tracePt t="161449" x="3384550" y="3946525"/>
          <p14:tracePt t="161467" x="3509963" y="3946525"/>
          <p14:tracePt t="161483" x="3679825" y="3946525"/>
          <p14:tracePt t="161483" x="3759200" y="3946525"/>
          <p14:tracePt t="161504" x="3822700" y="3946525"/>
          <p14:tracePt t="161516" x="3848100" y="3946525"/>
          <p14:tracePt t="161533" x="3857625" y="3946525"/>
          <p14:tracePt t="161592" x="3867150" y="3946525"/>
          <p14:tracePt t="161688" x="3875088" y="3946525"/>
          <p14:tracePt t="161696" x="3884613" y="3946525"/>
          <p14:tracePt t="161704" x="3902075" y="3946525"/>
          <p14:tracePt t="163521" x="3894138" y="3946525"/>
          <p14:tracePt t="163544" x="3884613" y="3946525"/>
          <p14:tracePt t="163640" x="3867150" y="3946525"/>
          <p14:tracePt t="163720" x="3848100" y="3956050"/>
          <p14:tracePt t="163808" x="3840163" y="3956050"/>
          <p14:tracePt t="163872" x="3830638" y="3956050"/>
          <p14:tracePt t="163912" x="3822700" y="3956050"/>
          <p14:tracePt t="163928" x="3813175" y="3956050"/>
          <p14:tracePt t="163936" x="3795713" y="3956050"/>
          <p14:tracePt t="163944" x="3751263" y="3956050"/>
          <p14:tracePt t="163955" x="3652838" y="3965575"/>
          <p14:tracePt t="163973" x="3608388" y="3983038"/>
          <p14:tracePt t="163989" x="3571875" y="3983038"/>
          <p14:tracePt t="163989" x="3554413" y="3990975"/>
          <p14:tracePt t="164009" x="3544888" y="4000500"/>
          <p14:tracePt t="164022" x="3527425" y="4000500"/>
          <p14:tracePt t="164040" x="3517900" y="4000500"/>
          <p14:tracePt t="164057" x="3509963" y="4000500"/>
          <p14:tracePt t="164072" x="3465513" y="4000500"/>
          <p14:tracePt t="164092" x="3348038" y="4000500"/>
          <p14:tracePt t="164106" x="3187700" y="4000500"/>
          <p14:tracePt t="164123" x="3116263" y="4000500"/>
          <p14:tracePt t="164140" x="3098800" y="4000500"/>
          <p14:tracePt t="164158" x="3089275" y="4000500"/>
          <p14:tracePt t="164172" x="3081338" y="4000500"/>
          <p14:tracePt t="164191" x="3054350" y="4000500"/>
          <p14:tracePt t="164206" x="2946400" y="4000500"/>
          <p14:tracePt t="164206" x="2840038" y="4000500"/>
          <p14:tracePt t="164225" x="2724150" y="4000500"/>
          <p14:tracePt t="164239" x="2527300" y="4000500"/>
          <p14:tracePt t="164258" x="2473325" y="4000500"/>
          <p14:tracePt t="164274" x="2446338" y="4000500"/>
          <p14:tracePt t="164291" x="2438400" y="4000500"/>
          <p14:tracePt t="164306" x="2428875" y="4000500"/>
          <p14:tracePt t="164325" x="2419350" y="4000500"/>
          <p14:tracePt t="164339" x="2411413" y="4000500"/>
          <p14:tracePt t="164360" x="2401888" y="4000500"/>
          <p14:tracePt t="164376" x="2384425" y="4000500"/>
          <p14:tracePt t="164392" x="2374900" y="4000500"/>
          <p14:tracePt t="164406" x="2357438" y="4017963"/>
          <p14:tracePt t="164425" x="2339975" y="4017963"/>
          <p14:tracePt t="164441" x="2322513" y="4017963"/>
          <p14:tracePt t="164457" x="2303463" y="4017963"/>
          <p14:tracePt t="164473" x="2286000" y="4037013"/>
          <p14:tracePt t="164490" x="2268538" y="4037013"/>
          <p14:tracePt t="164506" x="2241550" y="4037013"/>
          <p14:tracePt t="164526" x="2214563" y="4037013"/>
          <p14:tracePt t="164541" x="2205038" y="4037013"/>
          <p14:tracePt t="164557" x="2187575" y="4037013"/>
          <p14:tracePt t="164574" x="2170113" y="4037013"/>
          <p14:tracePt t="164593" x="2133600" y="4037013"/>
          <p14:tracePt t="164609" x="2116138" y="4037013"/>
          <p14:tracePt t="164625" x="2081213" y="4037013"/>
          <p14:tracePt t="164642" x="2062163" y="4037013"/>
          <p14:tracePt t="164657" x="2044700" y="4037013"/>
          <p14:tracePt t="164674" x="2017713" y="4037013"/>
          <p14:tracePt t="164691" x="2000250" y="4037013"/>
          <p14:tracePt t="164707" x="1955800" y="4037013"/>
          <p14:tracePt t="164725" x="1884363" y="4037013"/>
          <p14:tracePt t="164741" x="1830388" y="4037013"/>
          <p14:tracePt t="164759" x="1812925" y="4037013"/>
          <p14:tracePt t="164774" x="1803400" y="4037013"/>
          <p14:tracePt t="164774" x="1795463" y="4037013"/>
          <p14:tracePt t="164794" x="1785938" y="4037013"/>
          <p14:tracePt t="164807" x="1768475" y="4037013"/>
          <p14:tracePt t="164826" x="1758950" y="4037013"/>
          <p14:tracePt t="164843" x="1751013" y="4037013"/>
          <p14:tracePt t="164857" x="1768475" y="4037013"/>
          <p14:tracePt t="165112" x="1776413" y="4027488"/>
          <p14:tracePt t="165152" x="1785938" y="4027488"/>
          <p14:tracePt t="165168" x="1795463" y="4027488"/>
          <p14:tracePt t="165177" x="1812925" y="4017963"/>
          <p14:tracePt t="165193" x="1822450" y="4017963"/>
          <p14:tracePt t="165209" x="1830388" y="4017963"/>
          <p14:tracePt t="165225" x="1857375" y="4010025"/>
          <p14:tracePt t="165244" x="1866900" y="4010025"/>
          <p14:tracePt t="165258" x="1893888" y="4000500"/>
          <p14:tracePt t="165277" x="1911350" y="3990975"/>
          <p14:tracePt t="165291" x="1928813" y="3990975"/>
          <p14:tracePt t="165311" x="1938338" y="3983038"/>
          <p14:tracePt t="165325" x="1946275" y="3983038"/>
          <p14:tracePt t="165342" x="1965325" y="3983038"/>
          <p14:tracePt t="165361" x="1973263" y="3973513"/>
          <p14:tracePt t="165377" x="1982788" y="3973513"/>
          <p14:tracePt t="165394" x="2000250" y="3973513"/>
          <p14:tracePt t="165409" x="2027238" y="3965575"/>
          <p14:tracePt t="165426" x="2054225" y="3965575"/>
          <p14:tracePt t="165443" x="2098675" y="3956050"/>
          <p14:tracePt t="165459" x="2143125" y="3956050"/>
          <p14:tracePt t="165478" x="2170113" y="3956050"/>
          <p14:tracePt t="165493" x="2205038" y="3946525"/>
          <p14:tracePt t="165511" x="2214563" y="3946525"/>
          <p14:tracePt t="165525" x="2232025" y="3946525"/>
          <p14:tracePt t="165525" x="2241550" y="3946525"/>
          <p14:tracePt t="165546" x="2268538" y="3946525"/>
          <p14:tracePt t="165560" x="2286000" y="3946525"/>
          <p14:tracePt t="165583" x="2295525" y="3946525"/>
          <p14:tracePt t="165616" x="2303463" y="3946525"/>
          <p14:tracePt t="165624" x="2322513" y="3946525"/>
          <p14:tracePt t="165641" x="2330450" y="3946525"/>
          <p14:tracePt t="165648" x="2347913" y="3946525"/>
          <p14:tracePt t="165659" x="2411413" y="3946525"/>
          <p14:tracePt t="165677" x="2455863" y="3946525"/>
          <p14:tracePt t="165694" x="2465388" y="3946525"/>
          <p14:tracePt t="165708" x="2473325" y="3946525"/>
          <p14:tracePt t="165725" x="2482850" y="3946525"/>
          <p14:tracePt t="165743" x="2500313" y="3938588"/>
          <p14:tracePt t="165761" x="2509838" y="3938588"/>
          <p14:tracePt t="165775" x="2527300" y="3938588"/>
          <p14:tracePt t="165796" x="2536825" y="3929063"/>
          <p14:tracePt t="165847" x="2562225" y="3929063"/>
          <p14:tracePt t="165872" x="2571750" y="3929063"/>
          <p14:tracePt t="165892" x="2589213" y="3929063"/>
          <p14:tracePt t="165912" x="2598738" y="3929063"/>
          <p14:tracePt t="165991" x="2608263" y="3929063"/>
          <p14:tracePt t="166008" x="2616200" y="3929063"/>
          <p14:tracePt t="166096" x="2625725" y="3929063"/>
          <p14:tracePt t="167025" x="2643188" y="3929063"/>
          <p14:tracePt t="167624" x="2660650" y="3929063"/>
          <p14:tracePt t="167632" x="2705100" y="3929063"/>
          <p14:tracePt t="167640" x="2741613" y="3929063"/>
          <p14:tracePt t="167649" x="2803525" y="3929063"/>
          <p14:tracePt t="167667" x="2874963" y="3929063"/>
          <p14:tracePt t="167682" x="3044825" y="3929063"/>
          <p14:tracePt t="167700" x="3143250" y="3929063"/>
          <p14:tracePt t="167715" x="3179763" y="3929063"/>
          <p14:tracePt t="167732" x="3197225" y="3929063"/>
          <p14:tracePt t="167748" x="3214688" y="3919538"/>
          <p14:tracePt t="167763" x="3224213" y="3919538"/>
          <p14:tracePt t="167799" x="3268663" y="3919538"/>
          <p14:tracePt t="167807" x="3357563" y="3919538"/>
          <p14:tracePt t="167815" x="3455988" y="3919538"/>
          <p14:tracePt t="167832" x="3482975" y="3919538"/>
          <p14:tracePt t="167848" x="3490913" y="3919538"/>
          <p14:tracePt t="167864" x="3500438" y="3919538"/>
          <p14:tracePt t="167880" x="3517900" y="3919538"/>
          <p14:tracePt t="167903" x="3536950" y="3919538"/>
          <p14:tracePt t="167914" x="3581400" y="3919538"/>
          <p14:tracePt t="167933" x="3598863" y="3919538"/>
          <p14:tracePt t="167948" x="0" y="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Pla0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3200400" y="381000"/>
            <a:ext cx="2590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sz="4000" b="1" u="sng">
                <a:solidFill>
                  <a:srgbClr val="990033"/>
                </a:solidFill>
              </a:rPr>
              <a:t>Củng cố</a:t>
            </a:r>
          </a:p>
        </p:txBody>
      </p:sp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0" y="2057400"/>
            <a:ext cx="91440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sz="2800" b="1">
                <a:solidFill>
                  <a:srgbClr val="FF0066"/>
                </a:solidFill>
              </a:rPr>
              <a:t>Để thực hiện phép chia hai phân số,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sz="2800" b="1">
                <a:solidFill>
                  <a:srgbClr val="FF0066"/>
                </a:solidFill>
              </a:rPr>
              <a:t>ta lấy phân số thứ nhất nhân với phân số 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sz="2800" b="1">
                <a:solidFill>
                  <a:srgbClr val="FF0066"/>
                </a:solidFill>
              </a:rPr>
              <a:t>thứ hai đảo ngược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0" y="2438400"/>
            <a:ext cx="91440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sz="2800" b="1"/>
              <a:t>Để thực hiện phép chia hai phân số, ta làm thế nào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90430396"/>
      </p:ext>
    </p:extLst>
  </p:cSld>
  <p:clrMapOvr>
    <a:masterClrMapping/>
  </p:clrMapOvr>
  <p:transition spd="slow" advTm="16411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/>
      <p:bldP spid="137221" grpId="0"/>
      <p:bldP spid="137221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304800" y="1295400"/>
            <a:ext cx="4572000" cy="3298825"/>
            <a:chOff x="192" y="1008"/>
            <a:chExt cx="2880" cy="2078"/>
          </a:xfrm>
        </p:grpSpPr>
        <p:sp>
          <p:nvSpPr>
            <p:cNvPr id="10262" name="Rectangle 29"/>
            <p:cNvSpPr>
              <a:spLocks noChangeArrowheads="1"/>
            </p:cNvSpPr>
            <p:nvPr/>
          </p:nvSpPr>
          <p:spPr bwMode="auto">
            <a:xfrm>
              <a:off x="192" y="1008"/>
              <a:ext cx="2880" cy="2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800" b="1" u="sng" dirty="0" err="1">
                  <a:solidFill>
                    <a:srgbClr val="FF0066"/>
                  </a:solidFill>
                </a:rPr>
                <a:t>Ví</a:t>
              </a:r>
              <a:r>
                <a:rPr lang="en-US" sz="2800" b="1" u="sng" dirty="0">
                  <a:solidFill>
                    <a:srgbClr val="FF0066"/>
                  </a:solidFill>
                </a:rPr>
                <a:t> </a:t>
              </a:r>
              <a:r>
                <a:rPr lang="en-US" sz="2800" b="1" u="sng" dirty="0" err="1">
                  <a:solidFill>
                    <a:srgbClr val="FF0066"/>
                  </a:solidFill>
                </a:rPr>
                <a:t>dụ</a:t>
              </a:r>
              <a:endParaRPr lang="en-US" sz="2800" b="1" u="sng" dirty="0">
                <a:solidFill>
                  <a:srgbClr val="CCECFF"/>
                </a:solidFill>
              </a:endParaRPr>
            </a:p>
            <a:p>
              <a:pPr algn="just" eaLnBrk="1" hangingPunct="1">
                <a:lnSpc>
                  <a:spcPct val="150000"/>
                </a:lnSpc>
              </a:pPr>
              <a:r>
                <a:rPr lang="en-US" sz="2800" b="1" dirty="0">
                  <a:solidFill>
                    <a:schemeClr val="tx1"/>
                  </a:solidFill>
                </a:rPr>
                <a:t>   </a:t>
              </a:r>
              <a:r>
                <a:rPr lang="en-US" sz="2800" b="1" dirty="0" err="1">
                  <a:solidFill>
                    <a:schemeClr val="tx1"/>
                  </a:solidFill>
                </a:rPr>
                <a:t>Hình</a:t>
              </a:r>
              <a:r>
                <a:rPr lang="en-US" sz="2800" b="1" dirty="0">
                  <a:solidFill>
                    <a:schemeClr val="tx1"/>
                  </a:solidFill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</a:rPr>
                <a:t>chữ</a:t>
              </a:r>
              <a:r>
                <a:rPr lang="en-US" sz="2800" b="1" dirty="0">
                  <a:solidFill>
                    <a:schemeClr val="tx1"/>
                  </a:solidFill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</a:rPr>
                <a:t>nhật</a:t>
              </a:r>
              <a:r>
                <a:rPr lang="en-US" sz="2800" b="1" dirty="0">
                  <a:solidFill>
                    <a:schemeClr val="tx1"/>
                  </a:solidFill>
                </a:rPr>
                <a:t> ABCD </a:t>
              </a:r>
              <a:r>
                <a:rPr lang="en-US" sz="2800" b="1" dirty="0" err="1">
                  <a:solidFill>
                    <a:schemeClr val="tx1"/>
                  </a:solidFill>
                </a:rPr>
                <a:t>có</a:t>
              </a:r>
              <a:r>
                <a:rPr lang="en-US" sz="2800" b="1" dirty="0">
                  <a:solidFill>
                    <a:schemeClr val="tx1"/>
                  </a:solidFill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</a:rPr>
                <a:t>diện</a:t>
              </a:r>
              <a:r>
                <a:rPr lang="en-US" sz="2800" b="1" dirty="0">
                  <a:solidFill>
                    <a:schemeClr val="tx1"/>
                  </a:solidFill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</a:rPr>
                <a:t>tích</a:t>
              </a:r>
              <a:r>
                <a:rPr lang="en-US" sz="2800" b="1" dirty="0">
                  <a:solidFill>
                    <a:schemeClr val="tx1"/>
                  </a:solidFill>
                </a:rPr>
                <a:t>     m</a:t>
              </a:r>
              <a:r>
                <a:rPr lang="en-US" sz="2800" b="1" baseline="30000" dirty="0">
                  <a:solidFill>
                    <a:schemeClr val="tx1"/>
                  </a:solidFill>
                </a:rPr>
                <a:t>2</a:t>
              </a:r>
              <a:r>
                <a:rPr lang="en-US" sz="2800" b="1" dirty="0">
                  <a:solidFill>
                    <a:schemeClr val="tx1"/>
                  </a:solidFill>
                </a:rPr>
                <a:t>,  </a:t>
              </a:r>
              <a:r>
                <a:rPr lang="en-US" sz="2800" b="1" dirty="0" err="1">
                  <a:solidFill>
                    <a:schemeClr val="tx1"/>
                  </a:solidFill>
                </a:rPr>
                <a:t>chiều</a:t>
              </a:r>
              <a:r>
                <a:rPr lang="en-US" sz="2800" b="1" dirty="0">
                  <a:solidFill>
                    <a:schemeClr val="tx1"/>
                  </a:solidFill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</a:rPr>
                <a:t>rộng</a:t>
              </a:r>
              <a:r>
                <a:rPr lang="en-US" sz="2800" b="1" dirty="0">
                  <a:solidFill>
                    <a:schemeClr val="tx1"/>
                  </a:solidFill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</a:rPr>
                <a:t>là</a:t>
              </a:r>
              <a:r>
                <a:rPr lang="en-US" sz="2800" b="1" dirty="0">
                  <a:solidFill>
                    <a:schemeClr val="tx1"/>
                  </a:solidFill>
                </a:rPr>
                <a:t>   m. </a:t>
              </a:r>
              <a:r>
                <a:rPr lang="en-US" sz="2800" b="1" dirty="0" err="1">
                  <a:solidFill>
                    <a:schemeClr val="tx1"/>
                  </a:solidFill>
                </a:rPr>
                <a:t>Tính</a:t>
              </a:r>
              <a:r>
                <a:rPr lang="en-US" sz="2800" b="1" dirty="0">
                  <a:solidFill>
                    <a:schemeClr val="tx1"/>
                  </a:solidFill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</a:rPr>
                <a:t>chiều</a:t>
              </a:r>
              <a:r>
                <a:rPr lang="en-US" sz="2800" b="1" dirty="0">
                  <a:solidFill>
                    <a:schemeClr val="tx1"/>
                  </a:solidFill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</a:rPr>
                <a:t>dài</a:t>
              </a:r>
              <a:r>
                <a:rPr lang="en-US" sz="2800" b="1" dirty="0">
                  <a:solidFill>
                    <a:schemeClr val="tx1"/>
                  </a:solidFill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</a:rPr>
                <a:t>của</a:t>
              </a:r>
              <a:r>
                <a:rPr lang="en-US" sz="2800" b="1" dirty="0">
                  <a:solidFill>
                    <a:schemeClr val="tx1"/>
                  </a:solidFill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</a:rPr>
                <a:t>hình</a:t>
              </a:r>
              <a:r>
                <a:rPr lang="en-US" sz="2800" b="1" dirty="0">
                  <a:solidFill>
                    <a:schemeClr val="tx1"/>
                  </a:solidFill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</a:rPr>
                <a:t>đó</a:t>
              </a:r>
              <a:r>
                <a:rPr lang="en-US" sz="2800" b="1" dirty="0">
                  <a:solidFill>
                    <a:schemeClr val="tx1"/>
                  </a:solidFill>
                </a:rPr>
                <a:t>.</a:t>
              </a:r>
            </a:p>
          </p:txBody>
        </p:sp>
        <p:grpSp>
          <p:nvGrpSpPr>
            <p:cNvPr id="10263" name="Group 25"/>
            <p:cNvGrpSpPr>
              <a:grpSpLocks/>
            </p:cNvGrpSpPr>
            <p:nvPr/>
          </p:nvGrpSpPr>
          <p:grpSpPr bwMode="auto">
            <a:xfrm>
              <a:off x="1104" y="1780"/>
              <a:ext cx="528" cy="572"/>
              <a:chOff x="1152" y="1680"/>
              <a:chExt cx="528" cy="484"/>
            </a:xfrm>
          </p:grpSpPr>
          <p:sp>
            <p:nvSpPr>
              <p:cNvPr id="10265" name="Text Box 8"/>
              <p:cNvSpPr txBox="1">
                <a:spLocks noChangeArrowheads="1"/>
              </p:cNvSpPr>
              <p:nvPr/>
            </p:nvSpPr>
            <p:spPr bwMode="auto">
              <a:xfrm>
                <a:off x="1200" y="1680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 b="1" u="sng">
                    <a:solidFill>
                      <a:srgbClr val="FF0000"/>
                    </a:solidFill>
                  </a:rPr>
                  <a:t>7</a:t>
                </a:r>
                <a:r>
                  <a:rPr lang="en-US" sz="2800" b="1" u="sng">
                    <a:solidFill>
                      <a:srgbClr val="FF0000"/>
                    </a:solidFill>
                  </a:rPr>
                  <a:t> </a:t>
                </a:r>
                <a:r>
                  <a:rPr lang="en-US" sz="2800" b="1">
                    <a:solidFill>
                      <a:srgbClr val="FF0000"/>
                    </a:solidFill>
                  </a:rPr>
                  <a:t>  </a:t>
                </a:r>
              </a:p>
            </p:txBody>
          </p:sp>
          <p:sp>
            <p:nvSpPr>
              <p:cNvPr id="10266" name="Text Box 9"/>
              <p:cNvSpPr txBox="1">
                <a:spLocks noChangeArrowheads="1"/>
              </p:cNvSpPr>
              <p:nvPr/>
            </p:nvSpPr>
            <p:spPr bwMode="auto">
              <a:xfrm>
                <a:off x="1152" y="1920"/>
                <a:ext cx="528" cy="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rgbClr val="000000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400" b="1">
                    <a:solidFill>
                      <a:srgbClr val="FF0000"/>
                    </a:solidFill>
                  </a:rPr>
                  <a:t>15</a:t>
                </a:r>
              </a:p>
            </p:txBody>
          </p:sp>
        </p:grpSp>
        <p:sp>
          <p:nvSpPr>
            <p:cNvPr id="10264" name="Text Box 10"/>
            <p:cNvSpPr txBox="1">
              <a:spLocks noChangeArrowheads="1"/>
            </p:cNvSpPr>
            <p:nvPr/>
          </p:nvSpPr>
          <p:spPr bwMode="auto">
            <a:xfrm>
              <a:off x="480" y="2266"/>
              <a:ext cx="24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 u="sng">
                  <a:solidFill>
                    <a:srgbClr val="FF0000"/>
                  </a:solidFill>
                </a:rPr>
                <a:t>2</a:t>
              </a:r>
              <a:r>
                <a:rPr lang="en-US" sz="2400" b="1">
                  <a:solidFill>
                    <a:srgbClr val="FF0000"/>
                  </a:solidFill>
                </a:rPr>
                <a:t>3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5338763" y="2116138"/>
            <a:ext cx="3170237" cy="2263775"/>
            <a:chOff x="3312" y="2197"/>
            <a:chExt cx="1997" cy="1426"/>
          </a:xfrm>
        </p:grpSpPr>
        <p:sp>
          <p:nvSpPr>
            <p:cNvPr id="10257" name="Rectangle 11"/>
            <p:cNvSpPr>
              <a:spLocks noChangeArrowheads="1"/>
            </p:cNvSpPr>
            <p:nvPr/>
          </p:nvSpPr>
          <p:spPr bwMode="auto">
            <a:xfrm>
              <a:off x="3516" y="2417"/>
              <a:ext cx="1630" cy="95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0258" name="Text Box 13"/>
            <p:cNvSpPr txBox="1">
              <a:spLocks noChangeArrowheads="1"/>
            </p:cNvSpPr>
            <p:nvPr/>
          </p:nvSpPr>
          <p:spPr bwMode="auto">
            <a:xfrm>
              <a:off x="3312" y="2233"/>
              <a:ext cx="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0259" name="Text Box 14"/>
            <p:cNvSpPr txBox="1">
              <a:spLocks noChangeArrowheads="1"/>
            </p:cNvSpPr>
            <p:nvPr/>
          </p:nvSpPr>
          <p:spPr bwMode="auto">
            <a:xfrm>
              <a:off x="5105" y="2197"/>
              <a:ext cx="2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10260" name="Text Box 15"/>
            <p:cNvSpPr txBox="1">
              <a:spLocks noChangeArrowheads="1"/>
            </p:cNvSpPr>
            <p:nvPr/>
          </p:nvSpPr>
          <p:spPr bwMode="auto">
            <a:xfrm>
              <a:off x="5095" y="3335"/>
              <a:ext cx="1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10261" name="Text Box 16"/>
            <p:cNvSpPr txBox="1">
              <a:spLocks noChangeArrowheads="1"/>
            </p:cNvSpPr>
            <p:nvPr/>
          </p:nvSpPr>
          <p:spPr bwMode="auto">
            <a:xfrm>
              <a:off x="3343" y="3335"/>
              <a:ext cx="1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D</a:t>
              </a:r>
            </a:p>
          </p:txBody>
        </p:sp>
      </p:grp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6438900" y="1981200"/>
            <a:ext cx="1100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3300"/>
                </a:solidFill>
              </a:rPr>
              <a:t>? </a:t>
            </a:r>
            <a:r>
              <a:rPr lang="en-US" sz="2800" b="1">
                <a:solidFill>
                  <a:schemeClr val="tx1"/>
                </a:solidFill>
              </a:rPr>
              <a:t>m</a:t>
            </a:r>
          </a:p>
        </p:txBody>
      </p: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8310563" y="2863850"/>
            <a:ext cx="452437" cy="946150"/>
            <a:chOff x="5184" y="2668"/>
            <a:chExt cx="285" cy="596"/>
          </a:xfrm>
        </p:grpSpPr>
        <p:sp>
          <p:nvSpPr>
            <p:cNvPr id="10255" name="Text Box 18"/>
            <p:cNvSpPr txBox="1">
              <a:spLocks noChangeArrowheads="1"/>
            </p:cNvSpPr>
            <p:nvPr/>
          </p:nvSpPr>
          <p:spPr bwMode="auto">
            <a:xfrm>
              <a:off x="5184" y="2668"/>
              <a:ext cx="203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 u="sng">
                  <a:solidFill>
                    <a:srgbClr val="FF0000"/>
                  </a:solidFill>
                </a:rPr>
                <a:t>2</a:t>
              </a:r>
              <a:r>
                <a:rPr lang="en-US" sz="2800" b="1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10256" name="Text Box 19"/>
            <p:cNvSpPr txBox="1">
              <a:spLocks noChangeArrowheads="1"/>
            </p:cNvSpPr>
            <p:nvPr/>
          </p:nvSpPr>
          <p:spPr bwMode="auto">
            <a:xfrm>
              <a:off x="5306" y="2742"/>
              <a:ext cx="16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>
                  <a:solidFill>
                    <a:schemeClr val="tx1"/>
                  </a:solidFill>
                </a:rPr>
                <a:t>m</a:t>
              </a:r>
            </a:p>
          </p:txBody>
        </p:sp>
      </p:grp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6405563" y="2759075"/>
            <a:ext cx="1196975" cy="866775"/>
            <a:chOff x="3984" y="2602"/>
            <a:chExt cx="754" cy="546"/>
          </a:xfrm>
        </p:grpSpPr>
        <p:sp>
          <p:nvSpPr>
            <p:cNvPr id="10252" name="Text Box 21"/>
            <p:cNvSpPr txBox="1">
              <a:spLocks noChangeArrowheads="1"/>
            </p:cNvSpPr>
            <p:nvPr/>
          </p:nvSpPr>
          <p:spPr bwMode="auto">
            <a:xfrm>
              <a:off x="3984" y="2602"/>
              <a:ext cx="36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rgbClr val="FF0000"/>
                  </a:solidFill>
                </a:rPr>
                <a:t> </a:t>
              </a:r>
              <a:r>
                <a:rPr lang="en-US" sz="2800" b="1" u="sng">
                  <a:solidFill>
                    <a:srgbClr val="FF0000"/>
                  </a:solidFill>
                </a:rPr>
                <a:t>7</a:t>
              </a:r>
            </a:p>
          </p:txBody>
        </p:sp>
        <p:sp>
          <p:nvSpPr>
            <p:cNvPr id="10253" name="Text Box 22"/>
            <p:cNvSpPr txBox="1">
              <a:spLocks noChangeArrowheads="1"/>
            </p:cNvSpPr>
            <p:nvPr/>
          </p:nvSpPr>
          <p:spPr bwMode="auto">
            <a:xfrm>
              <a:off x="3984" y="2821"/>
              <a:ext cx="4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>
                  <a:solidFill>
                    <a:srgbClr val="FF0000"/>
                  </a:solidFill>
                </a:rPr>
                <a:t>15</a:t>
              </a:r>
            </a:p>
          </p:txBody>
        </p:sp>
        <p:sp>
          <p:nvSpPr>
            <p:cNvPr id="10254" name="Text Box 23"/>
            <p:cNvSpPr txBox="1">
              <a:spLocks noChangeArrowheads="1"/>
            </p:cNvSpPr>
            <p:nvPr/>
          </p:nvSpPr>
          <p:spPr bwMode="auto">
            <a:xfrm>
              <a:off x="4321" y="2711"/>
              <a:ext cx="4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m</a:t>
              </a:r>
              <a:r>
                <a:rPr lang="en-US" sz="2400" b="1" baseline="30000">
                  <a:solidFill>
                    <a:schemeClr val="tx1"/>
                  </a:solidFill>
                </a:rPr>
                <a:t>2</a:t>
              </a:r>
            </a:p>
          </p:txBody>
        </p:sp>
      </p:grpSp>
      <p:sp>
        <p:nvSpPr>
          <p:cNvPr id="5157" name="Rectangle 37"/>
          <p:cNvSpPr>
            <a:spLocks noChangeArrowheads="1"/>
          </p:cNvSpPr>
          <p:nvPr/>
        </p:nvSpPr>
        <p:spPr bwMode="auto">
          <a:xfrm>
            <a:off x="0" y="4648200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3000"/>
              <a:t>Muốn tìm chiều dài của hình chữ nhật ta làm thế nào?</a:t>
            </a: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61807" y="5197475"/>
            <a:ext cx="809837" cy="1129476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76600" y="5197475"/>
            <a:ext cx="554959" cy="1133067"/>
          </a:xfrm>
          <a:prstGeom prst="rect">
            <a:avLst/>
          </a:prstGeom>
          <a:blipFill rotWithShape="1">
            <a:blip r:embed="rId4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752725" y="5440363"/>
            <a:ext cx="4460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b="1"/>
              <a:t>:</a:t>
            </a:r>
            <a:endParaRPr lang="en-US" b="1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0" y="22225"/>
            <a:ext cx="91440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2600" b="1" u="sng" dirty="0" err="1">
                <a:solidFill>
                  <a:srgbClr val="002060"/>
                </a:solidFill>
              </a:rPr>
              <a:t>Toán</a:t>
            </a:r>
            <a:endParaRPr lang="en-US" sz="2600" b="1" u="sng" dirty="0">
              <a:solidFill>
                <a:srgbClr val="002060"/>
              </a:solidFill>
            </a:endParaRPr>
          </a:p>
          <a:p>
            <a:pPr algn="ctr" eaLnBrk="1" hangingPunct="1"/>
            <a:r>
              <a:rPr lang="en-US" sz="3200" b="1" dirty="0">
                <a:solidFill>
                  <a:srgbClr val="FF0000"/>
                </a:solidFill>
              </a:rPr>
              <a:t>PHÉP CHIA PHÂN SỐ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31401565"/>
      </p:ext>
    </p:extLst>
  </p:cSld>
  <p:clrMapOvr>
    <a:masterClrMapping/>
  </p:clrMapOvr>
  <p:transition spd="slow" advTm="141123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5157" grpId="0"/>
      <p:bldP spid="4" grpId="0"/>
      <p:bldP spid="28" grpId="0"/>
    </p:bldLst>
  </p:timing>
  <p:extLst mod="1">
    <p:ext uri="{3A86A75C-4F4B-4683-9AE1-C65F6400EC91}">
      <p14:laserTraceLst xmlns:p14="http://schemas.microsoft.com/office/powerpoint/2010/main">
        <p14:tracePtLst>
          <p14:tracePt t="85548" x="5697538" y="2384425"/>
          <p14:tracePt t="85752" x="5724525" y="2384425"/>
          <p14:tracePt t="86002" x="5751513" y="2384425"/>
          <p14:tracePt t="86017" x="5776913" y="2366963"/>
          <p14:tracePt t="86034" x="5786438" y="2366963"/>
          <p14:tracePt t="86064" x="5795963" y="2366963"/>
          <p14:tracePt t="86079" x="5813425" y="2366963"/>
          <p14:tracePt t="86096" x="5830888" y="2366963"/>
          <p14:tracePt t="86127" x="5840413" y="2366963"/>
          <p14:tracePt t="86142" x="5867400" y="2357438"/>
          <p14:tracePt t="86167" x="5884863" y="2347913"/>
          <p14:tracePt t="86182" x="5902325" y="2347913"/>
          <p14:tracePt t="86197" x="5929313" y="2347913"/>
          <p14:tracePt t="86215" x="5946775" y="2330450"/>
          <p14:tracePt t="86215" x="5983288" y="2330450"/>
          <p14:tracePt t="86237" x="6027738" y="2330450"/>
          <p14:tracePt t="86251" x="6045200" y="2330450"/>
          <p14:tracePt t="86268" x="6062663" y="2312988"/>
          <p14:tracePt t="86282" x="6089650" y="2312988"/>
          <p14:tracePt t="86299" x="6134100" y="2295525"/>
          <p14:tracePt t="86314" x="6180138" y="2286000"/>
          <p14:tracePt t="86332" x="6215063" y="2276475"/>
          <p14:tracePt t="86347" x="6232525" y="2276475"/>
          <p14:tracePt t="86363" x="6251575" y="2276475"/>
          <p14:tracePt t="86379" x="6276975" y="2268538"/>
          <p14:tracePt t="86397" x="6303963" y="2268538"/>
          <p14:tracePt t="86412" x="6340475" y="2268538"/>
          <p14:tracePt t="86430" x="6394450" y="2251075"/>
          <p14:tracePt t="86447" x="6419850" y="2251075"/>
          <p14:tracePt t="86447" x="6438900" y="2251075"/>
          <p14:tracePt t="86466" x="6483350" y="2251075"/>
          <p14:tracePt t="86486" x="6537325" y="2251075"/>
          <p14:tracePt t="86501" x="6599238" y="2251075"/>
          <p14:tracePt t="86518" x="6661150" y="2251075"/>
          <p14:tracePt t="86532" x="6697663" y="2251075"/>
          <p14:tracePt t="86548" x="6742113" y="2251075"/>
          <p14:tracePt t="86566" x="6831013" y="2251075"/>
          <p14:tracePt t="86580" x="6938963" y="2251075"/>
          <p14:tracePt t="86597" x="7000875" y="2251075"/>
          <p14:tracePt t="86613" x="7045325" y="2241550"/>
          <p14:tracePt t="86629" x="7134225" y="2241550"/>
          <p14:tracePt t="86629" x="7143750" y="2241550"/>
          <p14:tracePt t="86666" x="7180263" y="2241550"/>
          <p14:tracePt t="86690" x="7197725" y="2241550"/>
          <p14:tracePt t="86690" x="7215188" y="2241550"/>
          <p14:tracePt t="86706" x="7251700" y="2241550"/>
          <p14:tracePt t="86706" x="7259638" y="2241550"/>
          <p14:tracePt t="86722" x="7269163" y="2241550"/>
          <p14:tracePt t="86735" x="7313613" y="2241550"/>
          <p14:tracePt t="86735" x="7323138" y="2241550"/>
          <p14:tracePt t="86754" x="7331075" y="2241550"/>
          <p14:tracePt t="86767" x="7348538" y="2241550"/>
          <p14:tracePt t="86783" x="7375525" y="2241550"/>
          <p14:tracePt t="86798" x="7419975" y="2241550"/>
          <p14:tracePt t="86815" x="7466013" y="2241550"/>
          <p14:tracePt t="86830" x="7510463" y="2241550"/>
          <p14:tracePt t="86830" x="7518400" y="2241550"/>
          <p14:tracePt t="86851" x="7537450" y="2241550"/>
          <p14:tracePt t="86863" x="7572375" y="2241550"/>
          <p14:tracePt t="86881" x="7626350" y="2251075"/>
          <p14:tracePt t="86896" x="7688263" y="2259013"/>
          <p14:tracePt t="86916" x="7724775" y="2259013"/>
          <p14:tracePt t="86932" x="7742238" y="2268538"/>
          <p14:tracePt t="86949" x="7759700" y="2268538"/>
          <p14:tracePt t="86964" x="7777163" y="2276475"/>
          <p14:tracePt t="86981" x="7786688" y="2276475"/>
          <p14:tracePt t="86997" x="7813675" y="2276475"/>
          <p14:tracePt t="87019" x="7831138" y="2286000"/>
          <p14:tracePt t="87034" x="7858125" y="2295525"/>
          <p14:tracePt t="87052" x="7912100" y="2312988"/>
          <p14:tracePt t="87077" x="7929563" y="2322513"/>
          <p14:tracePt t="87094" x="7956550" y="2322513"/>
          <p14:tracePt t="87094" x="7966075" y="2330450"/>
          <p14:tracePt t="87114" x="7974013" y="2330450"/>
          <p14:tracePt t="87131" x="7991475" y="2339975"/>
          <p14:tracePt t="87149" x="8018463" y="2347913"/>
          <p14:tracePt t="87165" x="8037513" y="2357438"/>
          <p14:tracePt t="87188" x="8045450" y="2357438"/>
          <p14:tracePt t="87206" x="8072438" y="2366963"/>
          <p14:tracePt t="87220" x="8089900" y="2374900"/>
          <p14:tracePt t="87236" x="8108950" y="2384425"/>
          <p14:tracePt t="87252" x="8126413" y="2393950"/>
          <p14:tracePt t="87267" x="8134350" y="2393950"/>
          <p14:tracePt t="87285" x="8153400" y="2401888"/>
          <p14:tracePt t="87299" x="8161338" y="2411413"/>
          <p14:tracePt t="87316" x="8180388" y="2411413"/>
          <p14:tracePt t="87331" x="8205788" y="2419350"/>
          <p14:tracePt t="87351" x="8224838" y="2419350"/>
          <p14:tracePt t="87367" x="8242300" y="2428875"/>
          <p14:tracePt t="87383" x="8259763" y="2438400"/>
          <p14:tracePt t="87398" x="8269288" y="2446338"/>
          <p14:tracePt t="87440" x="8277225" y="2455863"/>
          <p14:tracePt t="87482" x="8286750" y="2455863"/>
          <p14:tracePt t="87502" x="8296275" y="2465388"/>
          <p14:tracePt t="87845" x="8296275" y="2473325"/>
          <p14:tracePt t="88047" x="8286750" y="2473325"/>
          <p14:tracePt t="88096" x="8277225" y="2473325"/>
          <p14:tracePt t="88227" x="0" y="0"/>
        </p14:tracePtLst>
        <p14:tracePtLst>
          <p14:tracePt t="88253" x="8277225" y="2473325"/>
          <p14:tracePt t="88267" x="0" y="0"/>
        </p14:tracePtLst>
        <p14:tracePtLst>
          <p14:tracePt t="107330" x="6759575" y="3455988"/>
          <p14:tracePt t="108189" x="6759575" y="3465513"/>
          <p14:tracePt t="108782" x="6769100" y="3473450"/>
          <p14:tracePt t="108800" x="6777038" y="3473450"/>
          <p14:tracePt t="108830" x="6786563" y="3473450"/>
          <p14:tracePt t="108861" x="6804025" y="3482975"/>
          <p14:tracePt t="108876" x="6823075" y="3482975"/>
          <p14:tracePt t="108893" x="6840538" y="3482975"/>
          <p14:tracePt t="108907" x="6848475" y="3482975"/>
          <p14:tracePt t="108924" x="6867525" y="3482975"/>
          <p14:tracePt t="108940" x="6875463" y="3490913"/>
          <p14:tracePt t="108971" x="6884988" y="3490913"/>
          <p14:tracePt t="108986" x="6902450" y="3490913"/>
          <p14:tracePt t="109002" x="6919913" y="3490913"/>
          <p14:tracePt t="109034" x="6938963" y="3490913"/>
          <p14:tracePt t="109066" x="6946900" y="3490913"/>
          <p14:tracePt t="109079" x="6965950" y="3490913"/>
          <p14:tracePt t="109096" x="6973888" y="3490913"/>
          <p14:tracePt t="109111" x="6983413" y="3490913"/>
          <p14:tracePt t="109127" x="7000875" y="3490913"/>
          <p14:tracePt t="109173" x="7010400" y="3490913"/>
          <p14:tracePt t="109190" x="7018338" y="3490913"/>
          <p14:tracePt t="109204" x="7037388" y="3490913"/>
          <p14:tracePt t="109223" x="7045325" y="3490913"/>
          <p14:tracePt t="109236" x="7062788" y="3490913"/>
          <p14:tracePt t="109267" x="7081838" y="3490913"/>
          <p14:tracePt t="109282" x="7099300" y="3490913"/>
          <p14:tracePt t="109298" x="7126288" y="3490913"/>
          <p14:tracePt t="109315" x="7153275" y="3490913"/>
          <p14:tracePt t="109329" x="7197725" y="3490913"/>
          <p14:tracePt t="109363" x="7215188" y="3490913"/>
          <p14:tracePt t="109376" x="7232650" y="3490913"/>
          <p14:tracePt t="109392" x="7242175" y="3490913"/>
          <p14:tracePt t="109408" x="7304088" y="3490913"/>
          <p14:tracePt t="109722" x="7340600" y="3490913"/>
          <p14:tracePt t="109735" x="7367588" y="3482975"/>
          <p14:tracePt t="109735" x="7375525" y="3482975"/>
          <p14:tracePt t="109755" x="7402513" y="3473450"/>
          <p14:tracePt t="109755" x="7412038" y="3473450"/>
          <p14:tracePt t="109786" x="7419975" y="3473450"/>
          <p14:tracePt t="109814" x="7473950" y="3473450"/>
          <p14:tracePt t="109829" x="7537450" y="3455988"/>
          <p14:tracePt t="109846" x="7581900" y="3438525"/>
          <p14:tracePt t="109861" x="7589838" y="3438525"/>
          <p14:tracePt t="109877" x="7608888" y="3438525"/>
          <p14:tracePt t="109891" x="7616825" y="3429000"/>
          <p14:tracePt t="109924" x="7626350" y="3429000"/>
          <p14:tracePt t="109955" x="7697788" y="3429000"/>
          <p14:tracePt t="109971" x="7769225" y="3419475"/>
          <p14:tracePt t="109991" x="7848600" y="3411538"/>
          <p14:tracePt t="110002" x="7885113" y="3411538"/>
          <p14:tracePt t="110019" x="7912100" y="3411538"/>
          <p14:tracePt t="110033" x="7920038" y="3411538"/>
          <p14:tracePt t="110033" x="7929563" y="3411538"/>
          <p14:tracePt t="110081" x="7956550" y="3411538"/>
          <p14:tracePt t="110096" x="8010525" y="3411538"/>
          <p14:tracePt t="110112" x="8018463" y="3411538"/>
          <p14:tracePt t="110126" x="8027988" y="3411538"/>
          <p14:tracePt t="110142" x="8037513" y="3411538"/>
          <p14:tracePt t="110188" x="8045450" y="3411538"/>
          <p14:tracePt t="110208" x="8072438" y="3411538"/>
          <p14:tracePt t="110220" x="8116888" y="3411538"/>
          <p14:tracePt t="110236" x="8170863" y="3411538"/>
          <p14:tracePt t="110251" x="8224838" y="3411538"/>
          <p14:tracePt t="110267" x="8259763" y="3411538"/>
          <p14:tracePt t="110282" x="8277225" y="3411538"/>
          <p14:tracePt t="110300" x="8286750" y="3411538"/>
          <p14:tracePt t="110346" x="8296275" y="3429000"/>
          <p14:tracePt t="110408" x="8304213" y="3429000"/>
          <p14:tracePt t="110423" x="8313738" y="3429000"/>
          <p14:tracePt t="110454" x="8331200" y="3429000"/>
          <p14:tracePt t="110533" x="8340725" y="3429000"/>
          <p14:tracePt t="111500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168525" y="4200525"/>
            <a:ext cx="533400" cy="969963"/>
            <a:chOff x="816" y="2026"/>
            <a:chExt cx="336" cy="611"/>
          </a:xfrm>
        </p:grpSpPr>
        <p:sp>
          <p:nvSpPr>
            <p:cNvPr id="11310" name="Text Box 28"/>
            <p:cNvSpPr txBox="1">
              <a:spLocks noChangeArrowheads="1"/>
            </p:cNvSpPr>
            <p:nvPr/>
          </p:nvSpPr>
          <p:spPr bwMode="auto">
            <a:xfrm>
              <a:off x="902" y="2026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600">
                  <a:solidFill>
                    <a:srgbClr val="0000FF"/>
                  </a:solidFill>
                </a:rPr>
                <a:t>7</a:t>
              </a:r>
            </a:p>
          </p:txBody>
        </p:sp>
        <p:sp>
          <p:nvSpPr>
            <p:cNvPr id="11311" name="Text Box 29"/>
            <p:cNvSpPr txBox="1">
              <a:spLocks noChangeArrowheads="1"/>
            </p:cNvSpPr>
            <p:nvPr/>
          </p:nvSpPr>
          <p:spPr bwMode="auto">
            <a:xfrm>
              <a:off x="816" y="2329"/>
              <a:ext cx="32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600">
                  <a:solidFill>
                    <a:srgbClr val="0000FF"/>
                  </a:solidFill>
                </a:rPr>
                <a:t>15</a:t>
              </a:r>
            </a:p>
          </p:txBody>
        </p:sp>
        <p:sp>
          <p:nvSpPr>
            <p:cNvPr id="11312" name="Line 30"/>
            <p:cNvSpPr>
              <a:spLocks noChangeShapeType="1"/>
            </p:cNvSpPr>
            <p:nvPr/>
          </p:nvSpPr>
          <p:spPr bwMode="auto">
            <a:xfrm>
              <a:off x="864" y="2320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9599" name="Text Box 31"/>
          <p:cNvSpPr txBox="1">
            <a:spLocks noChangeArrowheads="1"/>
          </p:cNvSpPr>
          <p:nvPr/>
        </p:nvSpPr>
        <p:spPr bwMode="auto">
          <a:xfrm>
            <a:off x="2740025" y="4376738"/>
            <a:ext cx="2762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600">
                <a:solidFill>
                  <a:srgbClr val="0000FF"/>
                </a:solidFill>
              </a:rPr>
              <a:t>:</a:t>
            </a: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2971800" y="4211638"/>
            <a:ext cx="457200" cy="958850"/>
            <a:chOff x="1280" y="2033"/>
            <a:chExt cx="288" cy="604"/>
          </a:xfrm>
        </p:grpSpPr>
        <p:sp>
          <p:nvSpPr>
            <p:cNvPr id="11307" name="Text Box 33"/>
            <p:cNvSpPr txBox="1">
              <a:spLocks noChangeArrowheads="1"/>
            </p:cNvSpPr>
            <p:nvPr/>
          </p:nvSpPr>
          <p:spPr bwMode="auto">
            <a:xfrm>
              <a:off x="1296" y="2329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600">
                  <a:solidFill>
                    <a:srgbClr val="0000FF"/>
                  </a:solidFill>
                </a:rPr>
                <a:t>3</a:t>
              </a:r>
            </a:p>
          </p:txBody>
        </p:sp>
        <p:sp>
          <p:nvSpPr>
            <p:cNvPr id="11308" name="Text Box 34"/>
            <p:cNvSpPr txBox="1">
              <a:spLocks noChangeArrowheads="1"/>
            </p:cNvSpPr>
            <p:nvPr/>
          </p:nvSpPr>
          <p:spPr bwMode="auto">
            <a:xfrm>
              <a:off x="1296" y="2033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60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11309" name="Line 35"/>
            <p:cNvSpPr>
              <a:spLocks noChangeShapeType="1"/>
            </p:cNvSpPr>
            <p:nvPr/>
          </p:nvSpPr>
          <p:spPr bwMode="auto">
            <a:xfrm>
              <a:off x="1280" y="2320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9604" name="Text Box 36"/>
          <p:cNvSpPr txBox="1">
            <a:spLocks noChangeArrowheads="1"/>
          </p:cNvSpPr>
          <p:nvPr/>
        </p:nvSpPr>
        <p:spPr bwMode="auto">
          <a:xfrm>
            <a:off x="3313044" y="4297363"/>
            <a:ext cx="6223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200" dirty="0">
                <a:solidFill>
                  <a:srgbClr val="0000FF"/>
                </a:solidFill>
              </a:rPr>
              <a:t> =</a:t>
            </a:r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2168525" y="4198938"/>
            <a:ext cx="533400" cy="969962"/>
            <a:chOff x="816" y="2026"/>
            <a:chExt cx="336" cy="611"/>
          </a:xfrm>
        </p:grpSpPr>
        <p:sp>
          <p:nvSpPr>
            <p:cNvPr id="11304" name="Text Box 38"/>
            <p:cNvSpPr txBox="1">
              <a:spLocks noChangeArrowheads="1"/>
            </p:cNvSpPr>
            <p:nvPr/>
          </p:nvSpPr>
          <p:spPr bwMode="auto">
            <a:xfrm>
              <a:off x="902" y="2026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600">
                  <a:solidFill>
                    <a:srgbClr val="0000FF"/>
                  </a:solidFill>
                </a:rPr>
                <a:t>7</a:t>
              </a:r>
            </a:p>
          </p:txBody>
        </p:sp>
        <p:sp>
          <p:nvSpPr>
            <p:cNvPr id="11305" name="Text Box 39"/>
            <p:cNvSpPr txBox="1">
              <a:spLocks noChangeArrowheads="1"/>
            </p:cNvSpPr>
            <p:nvPr/>
          </p:nvSpPr>
          <p:spPr bwMode="auto">
            <a:xfrm>
              <a:off x="816" y="2329"/>
              <a:ext cx="32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600">
                  <a:solidFill>
                    <a:srgbClr val="0000FF"/>
                  </a:solidFill>
                </a:rPr>
                <a:t>15</a:t>
              </a:r>
            </a:p>
          </p:txBody>
        </p:sp>
        <p:sp>
          <p:nvSpPr>
            <p:cNvPr id="11306" name="Line 40"/>
            <p:cNvSpPr>
              <a:spLocks noChangeShapeType="1"/>
            </p:cNvSpPr>
            <p:nvPr/>
          </p:nvSpPr>
          <p:spPr bwMode="auto">
            <a:xfrm>
              <a:off x="864" y="2320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9609" name="Text Box 41"/>
          <p:cNvSpPr txBox="1">
            <a:spLocks noChangeArrowheads="1"/>
          </p:cNvSpPr>
          <p:nvPr/>
        </p:nvSpPr>
        <p:spPr bwMode="auto">
          <a:xfrm>
            <a:off x="4294188" y="4376738"/>
            <a:ext cx="3492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600">
                <a:solidFill>
                  <a:srgbClr val="0000FF"/>
                </a:solidFill>
              </a:rPr>
              <a:t>x</a:t>
            </a:r>
          </a:p>
        </p:txBody>
      </p: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2971800" y="4208463"/>
            <a:ext cx="457200" cy="958850"/>
            <a:chOff x="1280" y="2033"/>
            <a:chExt cx="288" cy="604"/>
          </a:xfrm>
        </p:grpSpPr>
        <p:sp>
          <p:nvSpPr>
            <p:cNvPr id="11301" name="Text Box 43"/>
            <p:cNvSpPr txBox="1">
              <a:spLocks noChangeArrowheads="1"/>
            </p:cNvSpPr>
            <p:nvPr/>
          </p:nvSpPr>
          <p:spPr bwMode="auto">
            <a:xfrm>
              <a:off x="1296" y="2329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600">
                  <a:solidFill>
                    <a:srgbClr val="0000FF"/>
                  </a:solidFill>
                </a:rPr>
                <a:t>3</a:t>
              </a:r>
            </a:p>
          </p:txBody>
        </p:sp>
        <p:sp>
          <p:nvSpPr>
            <p:cNvPr id="11302" name="Text Box 44"/>
            <p:cNvSpPr txBox="1">
              <a:spLocks noChangeArrowheads="1"/>
            </p:cNvSpPr>
            <p:nvPr/>
          </p:nvSpPr>
          <p:spPr bwMode="auto">
            <a:xfrm>
              <a:off x="1296" y="2033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60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11303" name="Line 45"/>
            <p:cNvSpPr>
              <a:spLocks noChangeShapeType="1"/>
            </p:cNvSpPr>
            <p:nvPr/>
          </p:nvSpPr>
          <p:spPr bwMode="auto">
            <a:xfrm>
              <a:off x="1280" y="2320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" name="Group 77"/>
          <p:cNvGrpSpPr>
            <a:grpSpLocks/>
          </p:cNvGrpSpPr>
          <p:nvPr/>
        </p:nvGrpSpPr>
        <p:grpSpPr bwMode="auto">
          <a:xfrm>
            <a:off x="5521325" y="4203700"/>
            <a:ext cx="609600" cy="966788"/>
            <a:chOff x="3478" y="2648"/>
            <a:chExt cx="384" cy="609"/>
          </a:xfrm>
        </p:grpSpPr>
        <p:sp>
          <p:nvSpPr>
            <p:cNvPr id="11298" name="Text Box 46"/>
            <p:cNvSpPr txBox="1">
              <a:spLocks noChangeArrowheads="1"/>
            </p:cNvSpPr>
            <p:nvPr/>
          </p:nvSpPr>
          <p:spPr bwMode="auto">
            <a:xfrm>
              <a:off x="3494" y="2949"/>
              <a:ext cx="32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600">
                  <a:solidFill>
                    <a:srgbClr val="0000FF"/>
                  </a:solidFill>
                </a:rPr>
                <a:t>30</a:t>
              </a:r>
            </a:p>
          </p:txBody>
        </p:sp>
        <p:sp>
          <p:nvSpPr>
            <p:cNvPr id="11299" name="Text Box 47"/>
            <p:cNvSpPr txBox="1">
              <a:spLocks noChangeArrowheads="1"/>
            </p:cNvSpPr>
            <p:nvPr/>
          </p:nvSpPr>
          <p:spPr bwMode="auto">
            <a:xfrm>
              <a:off x="3494" y="2648"/>
              <a:ext cx="32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600">
                  <a:solidFill>
                    <a:srgbClr val="0000FF"/>
                  </a:solidFill>
                </a:rPr>
                <a:t>21</a:t>
              </a:r>
            </a:p>
          </p:txBody>
        </p:sp>
        <p:sp>
          <p:nvSpPr>
            <p:cNvPr id="11300" name="Line 48"/>
            <p:cNvSpPr>
              <a:spLocks noChangeShapeType="1"/>
            </p:cNvSpPr>
            <p:nvPr/>
          </p:nvSpPr>
          <p:spPr bwMode="auto">
            <a:xfrm>
              <a:off x="3478" y="294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9617" name="Text Box 49"/>
          <p:cNvSpPr txBox="1">
            <a:spLocks noChangeArrowheads="1"/>
          </p:cNvSpPr>
          <p:nvPr/>
        </p:nvSpPr>
        <p:spPr bwMode="auto">
          <a:xfrm>
            <a:off x="5105400" y="4343400"/>
            <a:ext cx="788988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200">
                <a:solidFill>
                  <a:srgbClr val="0000FF"/>
                </a:solidFill>
              </a:rPr>
              <a:t>=</a:t>
            </a:r>
          </a:p>
        </p:txBody>
      </p:sp>
      <p:sp>
        <p:nvSpPr>
          <p:cNvPr id="109619" name="Text Box 51"/>
          <p:cNvSpPr txBox="1">
            <a:spLocks noChangeArrowheads="1"/>
          </p:cNvSpPr>
          <p:nvPr/>
        </p:nvSpPr>
        <p:spPr bwMode="auto">
          <a:xfrm>
            <a:off x="3232150" y="5748338"/>
            <a:ext cx="3492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60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109620" name="Text Box 52"/>
          <p:cNvSpPr txBox="1">
            <a:spLocks noChangeArrowheads="1"/>
          </p:cNvSpPr>
          <p:nvPr/>
        </p:nvSpPr>
        <p:spPr bwMode="auto">
          <a:xfrm>
            <a:off x="3206750" y="5291138"/>
            <a:ext cx="3492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6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109622" name="Line 54"/>
          <p:cNvSpPr>
            <a:spLocks noChangeShapeType="1"/>
          </p:cNvSpPr>
          <p:nvPr/>
        </p:nvSpPr>
        <p:spPr bwMode="auto">
          <a:xfrm>
            <a:off x="3200400" y="5727700"/>
            <a:ext cx="457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3124200" y="5302250"/>
            <a:ext cx="457200" cy="946150"/>
            <a:chOff x="2928" y="2713"/>
            <a:chExt cx="288" cy="596"/>
          </a:xfrm>
        </p:grpSpPr>
        <p:sp>
          <p:nvSpPr>
            <p:cNvPr id="11294" name="Text Box 56"/>
            <p:cNvSpPr txBox="1">
              <a:spLocks noChangeArrowheads="1"/>
            </p:cNvSpPr>
            <p:nvPr/>
          </p:nvSpPr>
          <p:spPr bwMode="auto">
            <a:xfrm>
              <a:off x="2944" y="3001"/>
              <a:ext cx="22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260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11295" name="Text Box 57"/>
            <p:cNvSpPr txBox="1">
              <a:spLocks noChangeArrowheads="1"/>
            </p:cNvSpPr>
            <p:nvPr/>
          </p:nvSpPr>
          <p:spPr bwMode="auto">
            <a:xfrm>
              <a:off x="2928" y="2713"/>
              <a:ext cx="24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0000FF"/>
                  </a:solidFill>
                </a:rPr>
                <a:t> </a:t>
              </a:r>
              <a:r>
                <a:rPr lang="en-US" sz="2600">
                  <a:solidFill>
                    <a:srgbClr val="0000FF"/>
                  </a:solidFill>
                </a:rPr>
                <a:t>3</a:t>
              </a:r>
            </a:p>
          </p:txBody>
        </p:sp>
        <p:sp>
          <p:nvSpPr>
            <p:cNvPr id="11296" name="Line 58"/>
            <p:cNvSpPr>
              <a:spLocks noChangeShapeType="1"/>
            </p:cNvSpPr>
            <p:nvPr/>
          </p:nvSpPr>
          <p:spPr bwMode="auto">
            <a:xfrm>
              <a:off x="2928" y="2988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97" name="Line 59"/>
            <p:cNvSpPr>
              <a:spLocks noChangeShapeType="1"/>
            </p:cNvSpPr>
            <p:nvPr/>
          </p:nvSpPr>
          <p:spPr bwMode="auto">
            <a:xfrm>
              <a:off x="2928" y="2988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9634" name="Text Box 66"/>
          <p:cNvSpPr txBox="1">
            <a:spLocks noChangeArrowheads="1"/>
          </p:cNvSpPr>
          <p:nvPr/>
        </p:nvSpPr>
        <p:spPr bwMode="auto">
          <a:xfrm>
            <a:off x="2895600" y="1905000"/>
            <a:ext cx="5257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>
                <a:solidFill>
                  <a:schemeClr val="tx1"/>
                </a:solidFill>
              </a:rPr>
              <a:t>* Lấy phân số thứ nhất nhân với phân số thứ hai đảo ngược.</a:t>
            </a:r>
          </a:p>
        </p:txBody>
      </p: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609600" y="3048000"/>
            <a:ext cx="7924800" cy="946150"/>
            <a:chOff x="384" y="1920"/>
            <a:chExt cx="4992" cy="596"/>
          </a:xfrm>
        </p:grpSpPr>
        <p:sp>
          <p:nvSpPr>
            <p:cNvPr id="11290" name="Text Box 67"/>
            <p:cNvSpPr txBox="1">
              <a:spLocks noChangeArrowheads="1"/>
            </p:cNvSpPr>
            <p:nvPr/>
          </p:nvSpPr>
          <p:spPr bwMode="auto">
            <a:xfrm>
              <a:off x="384" y="2016"/>
              <a:ext cx="91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700" b="1">
                  <a:solidFill>
                    <a:schemeClr val="tx1"/>
                  </a:solidFill>
                </a:rPr>
                <a:t>Phân số</a:t>
              </a:r>
              <a:endParaRPr lang="en-US" sz="2700" b="1" u="sng">
                <a:solidFill>
                  <a:schemeClr val="tx1"/>
                </a:solidFill>
              </a:endParaRPr>
            </a:p>
          </p:txBody>
        </p:sp>
        <p:sp>
          <p:nvSpPr>
            <p:cNvPr id="11291" name="Text Box 68"/>
            <p:cNvSpPr txBox="1">
              <a:spLocks noChangeArrowheads="1"/>
            </p:cNvSpPr>
            <p:nvPr/>
          </p:nvSpPr>
          <p:spPr bwMode="auto">
            <a:xfrm>
              <a:off x="1200" y="1920"/>
              <a:ext cx="24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 u="sng">
                  <a:solidFill>
                    <a:srgbClr val="FF0000"/>
                  </a:solidFill>
                </a:rPr>
                <a:t>3  </a:t>
              </a:r>
              <a:r>
                <a:rPr lang="en-US" sz="2800" b="1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1292" name="Text Box 69"/>
            <p:cNvSpPr txBox="1">
              <a:spLocks noChangeArrowheads="1"/>
            </p:cNvSpPr>
            <p:nvPr/>
          </p:nvSpPr>
          <p:spPr bwMode="auto">
            <a:xfrm>
              <a:off x="1392" y="2016"/>
              <a:ext cx="3696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700">
                  <a:solidFill>
                    <a:schemeClr val="tx1"/>
                  </a:solidFill>
                </a:rPr>
                <a:t> </a:t>
              </a:r>
              <a:r>
                <a:rPr lang="en-US" sz="2700" b="1">
                  <a:solidFill>
                    <a:schemeClr val="tx1"/>
                  </a:solidFill>
                </a:rPr>
                <a:t>gọi là phân số  </a:t>
              </a:r>
              <a:r>
                <a:rPr lang="en-US" sz="2700" b="1">
                  <a:solidFill>
                    <a:srgbClr val="FF0066"/>
                  </a:solidFill>
                </a:rPr>
                <a:t>đảo ngược</a:t>
              </a:r>
              <a:r>
                <a:rPr lang="en-US" sz="2700" b="1">
                  <a:solidFill>
                    <a:schemeClr val="tx1"/>
                  </a:solidFill>
                </a:rPr>
                <a:t> của phân số</a:t>
              </a:r>
              <a:endParaRPr lang="en-US" sz="2700">
                <a:solidFill>
                  <a:schemeClr val="tx1"/>
                </a:solidFill>
              </a:endParaRPr>
            </a:p>
          </p:txBody>
        </p:sp>
        <p:sp>
          <p:nvSpPr>
            <p:cNvPr id="11293" name="Text Box 70"/>
            <p:cNvSpPr txBox="1">
              <a:spLocks noChangeArrowheads="1"/>
            </p:cNvSpPr>
            <p:nvPr/>
          </p:nvSpPr>
          <p:spPr bwMode="auto">
            <a:xfrm>
              <a:off x="5040" y="1920"/>
              <a:ext cx="336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 u="sng">
                  <a:solidFill>
                    <a:srgbClr val="FF0000"/>
                  </a:solidFill>
                </a:rPr>
                <a:t>2  </a:t>
              </a:r>
              <a:r>
                <a:rPr lang="en-US" sz="2800" b="1">
                  <a:solidFill>
                    <a:srgbClr val="FF0000"/>
                  </a:solidFill>
                </a:rPr>
                <a:t>3</a:t>
              </a:r>
            </a:p>
          </p:txBody>
        </p:sp>
      </p:grpSp>
      <p:grpSp>
        <p:nvGrpSpPr>
          <p:cNvPr id="9" name="Group 76"/>
          <p:cNvGrpSpPr>
            <a:grpSpLocks/>
          </p:cNvGrpSpPr>
          <p:nvPr/>
        </p:nvGrpSpPr>
        <p:grpSpPr bwMode="auto">
          <a:xfrm>
            <a:off x="1295399" y="5456240"/>
            <a:ext cx="7209059" cy="1198563"/>
            <a:chOff x="816" y="3437"/>
            <a:chExt cx="3158" cy="755"/>
          </a:xfrm>
        </p:grpSpPr>
        <p:sp>
          <p:nvSpPr>
            <p:cNvPr id="11287" name="Text Box 73"/>
            <p:cNvSpPr txBox="1">
              <a:spLocks noChangeArrowheads="1"/>
            </p:cNvSpPr>
            <p:nvPr/>
          </p:nvSpPr>
          <p:spPr bwMode="auto">
            <a:xfrm>
              <a:off x="816" y="3552"/>
              <a:ext cx="3120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000">
                  <a:solidFill>
                    <a:schemeClr val="tx1"/>
                  </a:solidFill>
                </a:rPr>
                <a:t> Vậy , </a:t>
              </a:r>
              <a:r>
                <a:rPr lang="en-US" sz="3000" b="1">
                  <a:solidFill>
                    <a:schemeClr val="tx1"/>
                  </a:solidFill>
                </a:rPr>
                <a:t>chiều dài hình chữ nhật là:</a:t>
              </a:r>
            </a:p>
          </p:txBody>
        </p:sp>
        <p:sp>
          <p:nvSpPr>
            <p:cNvPr id="11288" name="Text Box 74"/>
            <p:cNvSpPr txBox="1">
              <a:spLocks noChangeArrowheads="1"/>
            </p:cNvSpPr>
            <p:nvPr/>
          </p:nvSpPr>
          <p:spPr bwMode="auto">
            <a:xfrm>
              <a:off x="3638" y="3540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 dirty="0">
                  <a:solidFill>
                    <a:schemeClr val="tx1"/>
                  </a:solidFill>
                </a:rPr>
                <a:t>m</a:t>
              </a:r>
            </a:p>
          </p:txBody>
        </p:sp>
        <p:sp>
          <p:nvSpPr>
            <p:cNvPr id="11289" name="Text Box 75"/>
            <p:cNvSpPr txBox="1">
              <a:spLocks noChangeArrowheads="1"/>
            </p:cNvSpPr>
            <p:nvPr/>
          </p:nvSpPr>
          <p:spPr bwMode="auto">
            <a:xfrm>
              <a:off x="3360" y="3437"/>
              <a:ext cx="432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rgbClr val="000000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 u="sng" dirty="0">
                  <a:solidFill>
                    <a:schemeClr val="tx1"/>
                  </a:solidFill>
                </a:rPr>
                <a:t>21  </a:t>
              </a:r>
              <a:r>
                <a:rPr lang="en-US" sz="2800" b="1" dirty="0">
                  <a:solidFill>
                    <a:schemeClr val="tx1"/>
                  </a:solidFill>
                </a:rPr>
                <a:t>30</a:t>
              </a:r>
            </a:p>
          </p:txBody>
        </p:sp>
      </p:grpSp>
      <p:sp>
        <p:nvSpPr>
          <p:cNvPr id="109646" name="Rectangle 78"/>
          <p:cNvSpPr>
            <a:spLocks noChangeArrowheads="1"/>
          </p:cNvSpPr>
          <p:nvPr/>
        </p:nvSpPr>
        <p:spPr bwMode="auto">
          <a:xfrm>
            <a:off x="76200" y="1219200"/>
            <a:ext cx="1025525" cy="7334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800" b="1" u="sng">
                <a:solidFill>
                  <a:srgbClr val="9900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í dụ</a:t>
            </a:r>
          </a:p>
        </p:txBody>
      </p:sp>
      <p:sp>
        <p:nvSpPr>
          <p:cNvPr id="52" name="TextBox 5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30384" y="1813337"/>
            <a:ext cx="809837" cy="1129476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3" name="TextBox 5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99578" y="1809746"/>
            <a:ext cx="554959" cy="1133067"/>
          </a:xfrm>
          <a:prstGeom prst="rect">
            <a:avLst/>
          </a:prstGeom>
          <a:blipFill rotWithShape="1">
            <a:blip r:embed="rId4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1792288" y="2052638"/>
            <a:ext cx="4460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b="1"/>
              <a:t>:</a:t>
            </a:r>
            <a:endParaRPr lang="en-US" b="1"/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0" y="22225"/>
            <a:ext cx="91440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2600" b="1" u="sng">
                <a:solidFill>
                  <a:srgbClr val="002060"/>
                </a:solidFill>
              </a:rPr>
              <a:t>Toán</a:t>
            </a:r>
          </a:p>
          <a:p>
            <a:pPr algn="ctr" eaLnBrk="1" hangingPunct="1"/>
            <a:r>
              <a:rPr lang="en-US" sz="3200" b="1">
                <a:solidFill>
                  <a:srgbClr val="FF0000"/>
                </a:solidFill>
              </a:rPr>
              <a:t>PHÉP CHIA PHÂN SỐ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64221552"/>
      </p:ext>
    </p:extLst>
  </p:cSld>
  <p:clrMapOvr>
    <a:masterClrMapping/>
  </p:clrMapOvr>
  <p:transition spd="slow" advTm="104496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1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L 0.17604 -1.11111E-6 " pathEditMode="relative" rAng="0" ptsTypes="AA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02" y="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1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22222E-6 L -0.00018 0.15903 " pathEditMode="relative" rAng="0" ptsTypes="AA">
                                      <p:cBhvr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79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43 -3.7037E-6 C 0.01198 0.00162 0.01685 0.00417 0.02223 0.00672 C 0.02414 0.01042 0.02674 0.01204 0.029 0.01551 C 0.03264 0.02107 0.02882 0.01621 0.03143 0.02223 C 0.03264 0.025 0.03438 0.02732 0.0356 0.02986 C 0.03698 0.0375 0.03785 0.03982 0.0356 0.05 C 0.03403 0.05741 0.02691 0.06366 0.02153 0.06436 C 0.00278 0.06644 0.00816 0.05996 0.00312 0.06667 " pathEditMode="relative" rAng="0" ptsTypes="fffffffA">
                                      <p:cBhvr>
                                        <p:cTn id="74" dur="1000" fill="hold"/>
                                        <p:tgtEl>
                                          <p:spTgt spid="1096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9" y="3333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191 -0.00047 -0.00382 -0.00047 -0.00573 -0.00116 C -0.01007 -0.00301 -0.01893 -0.01922 -0.02171 -0.02454 C -0.02188 -0.0257 -0.02188 -0.02686 -0.0224 -0.02778 C -0.02309 -0.02894 -0.02448 -0.02894 -0.025 -0.0301 C -0.02726 -0.03542 -0.02639 -0.03936 -0.02917 -0.04445 C -0.02882 -0.04769 -0.029 -0.05116 -0.0283 -0.0544 C -0.02605 -0.06644 -0.00851 -0.06505 -0.00244 -0.06551 C 0.00069 -0.0669 -0.0007 -0.06621 0.00173 -0.06783 " pathEditMode="relative" ptsTypes="ffffffffA">
                                      <p:cBhvr>
                                        <p:cTn id="76" dur="1000" fill="hold"/>
                                        <p:tgtEl>
                                          <p:spTgt spid="1096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1096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096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1096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48148E-6 L 0.17031 -0.15533 " pathEditMode="relative" rAng="0" ptsTypes="AA">
                                      <p:cBhvr>
                                        <p:cTn id="9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07" y="-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0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9" grpId="0"/>
      <p:bldP spid="109604" grpId="0"/>
      <p:bldP spid="109609" grpId="0"/>
      <p:bldP spid="109617" grpId="0"/>
      <p:bldP spid="109619" grpId="0"/>
      <p:bldP spid="109619" grpId="1"/>
      <p:bldP spid="109619" grpId="2"/>
      <p:bldP spid="109620" grpId="0"/>
      <p:bldP spid="109620" grpId="1"/>
      <p:bldP spid="109620" grpId="2"/>
      <p:bldP spid="109622" grpId="0" animBg="1"/>
      <p:bldP spid="109622" grpId="1" animBg="1"/>
      <p:bldP spid="109634" grpId="0"/>
      <p:bldP spid="54" grpId="0"/>
    </p:bldLst>
  </p:timing>
  <p:extLst mod="1">
    <p:ext uri="{3A86A75C-4F4B-4683-9AE1-C65F6400EC91}">
      <p14:laserTraceLst xmlns:p14="http://schemas.microsoft.com/office/powerpoint/2010/main">
        <p14:tracePtLst>
          <p14:tracePt t="23037" x="1482725" y="2973388"/>
          <p14:tracePt t="23037" x="1509713" y="2973388"/>
          <p14:tracePt t="23037" x="1554163" y="2990850"/>
          <p14:tracePt t="24317" x="1598613" y="2857500"/>
          <p14:tracePt t="25010" x="2179638" y="2357438"/>
          <p14:tracePt t="25010" x="2187575" y="2339975"/>
          <p14:tracePt t="25010" x="2303463" y="2187575"/>
          <p14:tracePt t="25010" x="2322513" y="2170113"/>
          <p14:tracePt t="25988" x="2366963" y="2152650"/>
          <p14:tracePt t="25988" x="2732088" y="2108200"/>
          <p14:tracePt t="26358" x="2643188" y="2339975"/>
          <p14:tracePt t="26358" x="2446338" y="2751138"/>
          <p14:tracePt t="27114" x="2384425" y="2795588"/>
          <p14:tracePt t="27114" x="2401888" y="2759075"/>
          <p14:tracePt t="27875" x="2401888" y="2751138"/>
          <p14:tracePt t="27875" x="0" y="0"/>
        </p14:tracePtLst>
        <p14:tracePtLst>
          <p14:tracePt t="40102" x="2419350" y="2295525"/>
          <p14:tracePt t="42991" x="2438400" y="2438400"/>
          <p14:tracePt t="42991" x="2446338" y="2652713"/>
          <p14:tracePt t="42991" x="2438400" y="2660650"/>
          <p14:tracePt t="44498" x="2438400" y="2982913"/>
          <p14:tracePt t="46545" x="2428875" y="2982913"/>
          <p14:tracePt t="46545" x="2411413" y="2955925"/>
          <p14:tracePt t="52246" x="0" y="0"/>
        </p14:tracePtLst>
        <p14:tracePtLst>
          <p14:tracePt t="79787" x="2384425" y="4098925"/>
          <p14:tracePt t="81139" x="2901950" y="4322763"/>
          <p14:tracePt t="81139" x="3776663" y="4554538"/>
          <p14:tracePt t="81885" x="4902200" y="4598988"/>
          <p14:tracePt t="81885" x="4768850" y="4572000"/>
          <p14:tracePt t="82670" x="4902200" y="4589463"/>
          <p14:tracePt t="82670" x="4687888" y="4679950"/>
          <p14:tracePt t="83416" x="4554538" y="4732338"/>
          <p14:tracePt t="83416" x="3929063" y="5000625"/>
          <p14:tracePt t="83828" x="3608388" y="5232400"/>
          <p14:tracePt t="83828" x="4419600" y="5232400"/>
          <p14:tracePt t="84592" x="4902200" y="5153025"/>
          <p14:tracePt t="84592" x="5099050" y="4956175"/>
          <p14:tracePt t="84592" x="5116513" y="4938713"/>
          <p14:tracePt t="85388" x="5153025" y="4902200"/>
          <p14:tracePt t="85388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0" y="2543175"/>
            <a:ext cx="9144000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sz="2800" b="1" dirty="0" err="1" smtClean="0">
                <a:solidFill>
                  <a:schemeClr val="tx1"/>
                </a:solidFill>
              </a:rPr>
              <a:t>Muốn</a:t>
            </a:r>
            <a:r>
              <a:rPr lang="en-US" sz="2800" b="1" dirty="0" smtClean="0">
                <a:solidFill>
                  <a:schemeClr val="tx1"/>
                </a:solidFill>
              </a:rPr>
              <a:t> chia </a:t>
            </a:r>
            <a:r>
              <a:rPr lang="en-US" sz="2800" b="1" dirty="0" err="1">
                <a:solidFill>
                  <a:schemeClr val="tx1"/>
                </a:solidFill>
              </a:rPr>
              <a:t>hai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b="1" dirty="0" err="1">
                <a:solidFill>
                  <a:schemeClr val="tx1"/>
                </a:solidFill>
              </a:rPr>
              <a:t>phân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b="1" dirty="0" err="1">
                <a:solidFill>
                  <a:schemeClr val="tx1"/>
                </a:solidFill>
              </a:rPr>
              <a:t>số</a:t>
            </a:r>
            <a:r>
              <a:rPr lang="en-US" sz="2800" b="1" dirty="0">
                <a:solidFill>
                  <a:schemeClr val="tx1"/>
                </a:solidFill>
              </a:rPr>
              <a:t>, ta </a:t>
            </a:r>
            <a:r>
              <a:rPr lang="en-US" sz="2800" b="1" dirty="0" err="1">
                <a:solidFill>
                  <a:schemeClr val="tx1"/>
                </a:solidFill>
              </a:rPr>
              <a:t>làm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b="1" dirty="0" err="1">
                <a:solidFill>
                  <a:schemeClr val="tx1"/>
                </a:solidFill>
              </a:rPr>
              <a:t>thế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b="1" dirty="0" err="1">
                <a:solidFill>
                  <a:schemeClr val="tx1"/>
                </a:solidFill>
              </a:rPr>
              <a:t>nào</a:t>
            </a:r>
            <a:r>
              <a:rPr lang="en-US" sz="2800" b="1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123911" name="Rectangle 7"/>
          <p:cNvSpPr>
            <a:spLocks noChangeArrowheads="1"/>
          </p:cNvSpPr>
          <p:nvPr/>
        </p:nvSpPr>
        <p:spPr bwMode="auto">
          <a:xfrm>
            <a:off x="0" y="3121025"/>
            <a:ext cx="9144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sz="2800" b="1" dirty="0" err="1" smtClean="0">
                <a:solidFill>
                  <a:srgbClr val="B00000"/>
                </a:solidFill>
              </a:rPr>
              <a:t>Muốn</a:t>
            </a:r>
            <a:r>
              <a:rPr lang="en-US" sz="2800" b="1" dirty="0" smtClean="0">
                <a:solidFill>
                  <a:srgbClr val="B00000"/>
                </a:solidFill>
              </a:rPr>
              <a:t> chia </a:t>
            </a:r>
            <a:r>
              <a:rPr lang="en-US" sz="2800" b="1" dirty="0" err="1">
                <a:solidFill>
                  <a:srgbClr val="B00000"/>
                </a:solidFill>
              </a:rPr>
              <a:t>hai</a:t>
            </a:r>
            <a:r>
              <a:rPr lang="en-US" sz="2800" b="1" dirty="0">
                <a:solidFill>
                  <a:srgbClr val="B00000"/>
                </a:solidFill>
              </a:rPr>
              <a:t> </a:t>
            </a:r>
            <a:r>
              <a:rPr lang="en-US" sz="2800" b="1" dirty="0" err="1">
                <a:solidFill>
                  <a:srgbClr val="B00000"/>
                </a:solidFill>
              </a:rPr>
              <a:t>phân</a:t>
            </a:r>
            <a:r>
              <a:rPr lang="en-US" sz="2800" b="1" dirty="0">
                <a:solidFill>
                  <a:srgbClr val="B00000"/>
                </a:solidFill>
              </a:rPr>
              <a:t> </a:t>
            </a:r>
            <a:r>
              <a:rPr lang="en-US" sz="2800" b="1" dirty="0" err="1">
                <a:solidFill>
                  <a:srgbClr val="B00000"/>
                </a:solidFill>
              </a:rPr>
              <a:t>số</a:t>
            </a:r>
            <a:r>
              <a:rPr lang="en-US" sz="2800" b="1" dirty="0">
                <a:solidFill>
                  <a:srgbClr val="B00000"/>
                </a:solidFill>
              </a:rPr>
              <a:t>, ta </a:t>
            </a:r>
            <a:r>
              <a:rPr lang="en-US" sz="2800" b="1" dirty="0" err="1">
                <a:solidFill>
                  <a:srgbClr val="B00000"/>
                </a:solidFill>
              </a:rPr>
              <a:t>lấy</a:t>
            </a:r>
            <a:r>
              <a:rPr lang="en-US" sz="2800" b="1" dirty="0">
                <a:solidFill>
                  <a:srgbClr val="B00000"/>
                </a:solidFill>
              </a:rPr>
              <a:t> </a:t>
            </a:r>
            <a:r>
              <a:rPr lang="en-US" sz="2800" b="1" dirty="0" err="1">
                <a:solidFill>
                  <a:srgbClr val="B00000"/>
                </a:solidFill>
              </a:rPr>
              <a:t>phân</a:t>
            </a:r>
            <a:r>
              <a:rPr lang="en-US" sz="2800" b="1" dirty="0">
                <a:solidFill>
                  <a:srgbClr val="B00000"/>
                </a:solidFill>
              </a:rPr>
              <a:t> </a:t>
            </a:r>
            <a:r>
              <a:rPr lang="en-US" sz="2800" b="1" dirty="0" err="1">
                <a:solidFill>
                  <a:srgbClr val="B00000"/>
                </a:solidFill>
              </a:rPr>
              <a:t>số</a:t>
            </a:r>
            <a:r>
              <a:rPr lang="en-US" sz="2800" b="1" dirty="0">
                <a:solidFill>
                  <a:srgbClr val="B00000"/>
                </a:solidFill>
              </a:rPr>
              <a:t> </a:t>
            </a:r>
            <a:r>
              <a:rPr lang="en-US" sz="2800" b="1" dirty="0" err="1">
                <a:solidFill>
                  <a:srgbClr val="B00000"/>
                </a:solidFill>
              </a:rPr>
              <a:t>thứ</a:t>
            </a:r>
            <a:r>
              <a:rPr lang="en-US" sz="2800" b="1" dirty="0">
                <a:solidFill>
                  <a:srgbClr val="B00000"/>
                </a:solidFill>
              </a:rPr>
              <a:t> </a:t>
            </a:r>
            <a:r>
              <a:rPr lang="en-US" sz="2800" b="1" dirty="0" err="1">
                <a:solidFill>
                  <a:srgbClr val="B00000"/>
                </a:solidFill>
              </a:rPr>
              <a:t>nhất</a:t>
            </a:r>
            <a:r>
              <a:rPr lang="en-US" sz="2800" b="1" dirty="0">
                <a:solidFill>
                  <a:srgbClr val="B00000"/>
                </a:solidFill>
              </a:rPr>
              <a:t> </a:t>
            </a:r>
            <a:r>
              <a:rPr lang="en-US" sz="2800" b="1" dirty="0" err="1">
                <a:solidFill>
                  <a:srgbClr val="B00000"/>
                </a:solidFill>
              </a:rPr>
              <a:t>nhân</a:t>
            </a:r>
            <a:r>
              <a:rPr lang="en-US" sz="2800" b="1" dirty="0">
                <a:solidFill>
                  <a:srgbClr val="B00000"/>
                </a:solidFill>
              </a:rPr>
              <a:t> </a:t>
            </a:r>
            <a:r>
              <a:rPr lang="en-US" sz="2800" b="1" dirty="0" err="1">
                <a:solidFill>
                  <a:srgbClr val="B00000"/>
                </a:solidFill>
              </a:rPr>
              <a:t>với</a:t>
            </a:r>
            <a:r>
              <a:rPr lang="en-US" sz="2800" b="1" dirty="0">
                <a:solidFill>
                  <a:srgbClr val="B00000"/>
                </a:solidFill>
              </a:rPr>
              <a:t> </a:t>
            </a:r>
            <a:r>
              <a:rPr lang="en-US" sz="2800" b="1" dirty="0" err="1">
                <a:solidFill>
                  <a:srgbClr val="B00000"/>
                </a:solidFill>
              </a:rPr>
              <a:t>phân</a:t>
            </a:r>
            <a:r>
              <a:rPr lang="en-US" sz="2800" b="1" dirty="0">
                <a:solidFill>
                  <a:srgbClr val="B00000"/>
                </a:solidFill>
              </a:rPr>
              <a:t> </a:t>
            </a:r>
            <a:r>
              <a:rPr lang="en-US" sz="2800" b="1" dirty="0" err="1">
                <a:solidFill>
                  <a:srgbClr val="B00000"/>
                </a:solidFill>
              </a:rPr>
              <a:t>số</a:t>
            </a:r>
            <a:r>
              <a:rPr lang="en-US" sz="2800" b="1" dirty="0">
                <a:solidFill>
                  <a:srgbClr val="B00000"/>
                </a:solidFill>
              </a:rPr>
              <a:t> </a:t>
            </a:r>
            <a:r>
              <a:rPr lang="en-US" sz="2800" b="1" dirty="0" err="1">
                <a:solidFill>
                  <a:srgbClr val="B00000"/>
                </a:solidFill>
              </a:rPr>
              <a:t>thứ</a:t>
            </a:r>
            <a:r>
              <a:rPr lang="en-US" sz="2800" b="1" dirty="0">
                <a:solidFill>
                  <a:srgbClr val="B00000"/>
                </a:solidFill>
              </a:rPr>
              <a:t> </a:t>
            </a:r>
            <a:r>
              <a:rPr lang="en-US" sz="2800" b="1" dirty="0" err="1">
                <a:solidFill>
                  <a:srgbClr val="B00000"/>
                </a:solidFill>
              </a:rPr>
              <a:t>hai</a:t>
            </a:r>
            <a:r>
              <a:rPr lang="en-US" sz="2800" b="1" dirty="0">
                <a:solidFill>
                  <a:srgbClr val="B00000"/>
                </a:solidFill>
              </a:rPr>
              <a:t> </a:t>
            </a:r>
            <a:r>
              <a:rPr lang="en-US" sz="2800" b="1" u="sng" dirty="0" err="1">
                <a:solidFill>
                  <a:srgbClr val="B00000"/>
                </a:solidFill>
              </a:rPr>
              <a:t>đảo</a:t>
            </a:r>
            <a:r>
              <a:rPr lang="en-US" sz="2800" b="1" u="sng" dirty="0">
                <a:solidFill>
                  <a:srgbClr val="B00000"/>
                </a:solidFill>
              </a:rPr>
              <a:t> </a:t>
            </a:r>
            <a:r>
              <a:rPr lang="en-US" sz="2800" b="1" u="sng" dirty="0" err="1">
                <a:solidFill>
                  <a:srgbClr val="B00000"/>
                </a:solidFill>
              </a:rPr>
              <a:t>ngược</a:t>
            </a:r>
            <a:endParaRPr lang="en-US" sz="2800" b="1" u="sng" dirty="0">
              <a:solidFill>
                <a:srgbClr val="B00000"/>
              </a:solidFill>
            </a:endParaRPr>
          </a:p>
        </p:txBody>
      </p:sp>
      <p:graphicFrame>
        <p:nvGraphicFramePr>
          <p:cNvPr id="3074" name="Object 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921000" y="1676400"/>
          <a:ext cx="2919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4" imgW="1256755" imgH="393529" progId="Equation.DSMT4">
                  <p:embed/>
                </p:oleObj>
              </mc:Choice>
              <mc:Fallback>
                <p:oleObj name="Equation" r:id="rId4" imgW="1256755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676400"/>
                        <a:ext cx="2919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0" y="22225"/>
            <a:ext cx="91440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2600" b="1" u="sng" dirty="0" err="1">
                <a:solidFill>
                  <a:srgbClr val="002060"/>
                </a:solidFill>
              </a:rPr>
              <a:t>Toán</a:t>
            </a:r>
            <a:endParaRPr lang="en-US" sz="2600" b="1" u="sng" dirty="0">
              <a:solidFill>
                <a:srgbClr val="002060"/>
              </a:solidFill>
            </a:endParaRPr>
          </a:p>
          <a:p>
            <a:pPr algn="ctr" eaLnBrk="1" hangingPunct="1"/>
            <a:r>
              <a:rPr lang="en-US" sz="3200" b="1" dirty="0">
                <a:solidFill>
                  <a:srgbClr val="FF0000"/>
                </a:solidFill>
              </a:rPr>
              <a:t>PHÉP CHIA PHÂN SỐ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94790390"/>
      </p:ext>
    </p:extLst>
  </p:cSld>
  <p:clrMapOvr>
    <a:masterClrMapping/>
  </p:clrMapOvr>
  <p:transition spd="slow" advTm="32039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0" grpId="0"/>
      <p:bldP spid="123910" grpId="1"/>
      <p:bldP spid="1239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3" descr="Pla0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3200400" y="381000"/>
            <a:ext cx="2590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sz="4000" b="1" u="sng">
                <a:solidFill>
                  <a:srgbClr val="990033"/>
                </a:solidFill>
              </a:rPr>
              <a:t>Ghi nhớ</a:t>
            </a:r>
          </a:p>
        </p:txBody>
      </p:sp>
      <p:sp>
        <p:nvSpPr>
          <p:cNvPr id="12292" name="Rectangle 22"/>
          <p:cNvSpPr>
            <a:spLocks noChangeArrowheads="1"/>
          </p:cNvSpPr>
          <p:nvPr/>
        </p:nvSpPr>
        <p:spPr bwMode="auto">
          <a:xfrm>
            <a:off x="0" y="2057400"/>
            <a:ext cx="91440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sz="2800" b="1">
                <a:solidFill>
                  <a:srgbClr val="FF0066"/>
                </a:solidFill>
              </a:rPr>
              <a:t>Để thực hiện phép chia hai phân số,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sz="2800" b="1">
                <a:solidFill>
                  <a:srgbClr val="FF0066"/>
                </a:solidFill>
              </a:rPr>
              <a:t>ta lấy phân số thứ nhất nhân với phân số 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sz="2800" b="1">
                <a:solidFill>
                  <a:srgbClr val="FF0066"/>
                </a:solidFill>
              </a:rPr>
              <a:t>thứ hai đảo ngược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302355"/>
      </p:ext>
    </p:extLst>
  </p:cSld>
  <p:clrMapOvr>
    <a:masterClrMapping/>
  </p:clrMapOvr>
  <p:transition spd="slow" advTm="37031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5" name="Rectangle 7"/>
          <p:cNvSpPr>
            <a:spLocks noChangeArrowheads="1"/>
          </p:cNvSpPr>
          <p:nvPr/>
        </p:nvSpPr>
        <p:spPr bwMode="auto">
          <a:xfrm>
            <a:off x="132521" y="1491456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u="sng" dirty="0" err="1">
                <a:solidFill>
                  <a:schemeClr val="tx1"/>
                </a:solidFill>
              </a:rPr>
              <a:t>Bài</a:t>
            </a:r>
            <a:r>
              <a:rPr lang="en-US" b="1" u="sng" dirty="0">
                <a:solidFill>
                  <a:schemeClr val="tx1"/>
                </a:solidFill>
              </a:rPr>
              <a:t> 1. 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Viết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phân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số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đảo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ngược</a:t>
            </a:r>
            <a:r>
              <a:rPr lang="en-US" b="1" dirty="0">
                <a:solidFill>
                  <a:schemeClr val="tx1"/>
                </a:solidFill>
              </a:rPr>
              <a:t>  </a:t>
            </a:r>
            <a:r>
              <a:rPr lang="en-US" b="1" dirty="0" err="1">
                <a:solidFill>
                  <a:schemeClr val="tx1"/>
                </a:solidFill>
              </a:rPr>
              <a:t>của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mỗi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phân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số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sau</a:t>
            </a:r>
            <a:r>
              <a:rPr lang="en-US" b="1" dirty="0">
                <a:solidFill>
                  <a:schemeClr val="tx1"/>
                </a:solidFill>
              </a:rPr>
              <a:t>: </a:t>
            </a:r>
            <a:endParaRPr lang="en-US" b="1" u="sng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3400" y="4134873"/>
            <a:ext cx="554959" cy="1133067"/>
          </a:xfrm>
          <a:prstGeom prst="rect">
            <a:avLst/>
          </a:prstGeom>
          <a:blipFill rotWithShape="1">
            <a:blip r:embed="rId5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78482" y="4134873"/>
            <a:ext cx="554959" cy="1128963"/>
          </a:xfrm>
          <a:prstGeom prst="rect">
            <a:avLst/>
          </a:prstGeom>
          <a:blipFill rotWithShape="1">
            <a:blip r:embed="rId6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79243" y="4130769"/>
            <a:ext cx="554959" cy="1133067"/>
          </a:xfrm>
          <a:prstGeom prst="rect">
            <a:avLst/>
          </a:prstGeom>
          <a:blipFill rotWithShape="1">
            <a:blip r:embed="rId7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099213" y="4374245"/>
            <a:ext cx="3127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dirty="0"/>
              <a:t>;</a:t>
            </a:r>
            <a:endParaRPr lang="en-US" dirty="0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166506" y="4374245"/>
            <a:ext cx="3127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dirty="0"/>
              <a:t>;</a:t>
            </a:r>
            <a:endParaRPr lang="en-US" dirty="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0" y="22225"/>
            <a:ext cx="91440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2600" b="1" u="sng" dirty="0" err="1">
                <a:solidFill>
                  <a:srgbClr val="002060"/>
                </a:solidFill>
              </a:rPr>
              <a:t>Toán</a:t>
            </a:r>
            <a:endParaRPr lang="en-US" sz="2600" b="1" u="sng" dirty="0">
              <a:solidFill>
                <a:srgbClr val="002060"/>
              </a:solidFill>
            </a:endParaRPr>
          </a:p>
          <a:p>
            <a:pPr algn="ctr" eaLnBrk="1" hangingPunct="1"/>
            <a:r>
              <a:rPr lang="en-US" sz="3200" b="1" dirty="0">
                <a:solidFill>
                  <a:srgbClr val="FF0000"/>
                </a:solidFill>
              </a:rPr>
              <a:t>PHÉP CHIA PHÂN SỐ</a:t>
            </a:r>
          </a:p>
        </p:txBody>
      </p:sp>
      <p:pic>
        <p:nvPicPr>
          <p:cNvPr id="11" name="Audio 10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59458977"/>
      </p:ext>
    </p:extLst>
  </p:cSld>
  <p:clrMapOvr>
    <a:masterClrMapping/>
  </p:clrMapOvr>
  <p:transition spd="slow" advTm="34562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124935" grpId="0"/>
      <p:bldP spid="9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2387" y="4290070"/>
            <a:ext cx="740907" cy="1653530"/>
          </a:xfrm>
          <a:prstGeom prst="rect">
            <a:avLst/>
          </a:prstGeom>
          <a:blipFill rotWithShape="1">
            <a:blip r:embed="rId5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5363" name="TextBox 4"/>
          <p:cNvSpPr txBox="1">
            <a:spLocks noChangeArrowheads="1"/>
          </p:cNvSpPr>
          <p:nvPr/>
        </p:nvSpPr>
        <p:spPr bwMode="auto">
          <a:xfrm>
            <a:off x="0" y="1494730"/>
            <a:ext cx="11969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b="1" dirty="0"/>
              <a:t>Bài 1</a:t>
            </a:r>
            <a:endParaRPr lang="en-US" b="1" dirty="0"/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22758" y="4267335"/>
            <a:ext cx="740907" cy="1648143"/>
          </a:xfrm>
          <a:prstGeom prst="rect">
            <a:avLst/>
          </a:prstGeom>
          <a:blipFill rotWithShape="1">
            <a:blip r:embed="rId6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412875" y="5197475"/>
            <a:ext cx="409575" cy="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57779" y="4292459"/>
            <a:ext cx="740907" cy="1647439"/>
          </a:xfrm>
          <a:prstGeom prst="rect">
            <a:avLst/>
          </a:prstGeom>
          <a:blipFill rotWithShape="1">
            <a:blip r:embed="rId7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6" name="TextBox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25361" y="4270412"/>
            <a:ext cx="740907" cy="1642694"/>
          </a:xfrm>
          <a:prstGeom prst="rect">
            <a:avLst/>
          </a:prstGeom>
          <a:blipFill rotWithShape="1">
            <a:blip r:embed="rId8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7" name="TextBox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45841" y="4280982"/>
            <a:ext cx="740907" cy="1653594"/>
          </a:xfrm>
          <a:prstGeom prst="rect">
            <a:avLst/>
          </a:prstGeom>
          <a:blipFill rotWithShape="1">
            <a:blip r:embed="rId9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8" name="TextBox 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239000" y="4206134"/>
            <a:ext cx="740907" cy="1670394"/>
          </a:xfrm>
          <a:prstGeom prst="rect">
            <a:avLst/>
          </a:prstGeom>
          <a:blipFill rotWithShape="1">
            <a:blip r:embed="rId10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014788" y="5189538"/>
            <a:ext cx="41116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661150" y="5173663"/>
            <a:ext cx="409575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835275" y="4735513"/>
            <a:ext cx="414338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sz="5400" b="1"/>
              <a:t>;</a:t>
            </a:r>
            <a:endParaRPr lang="en-US" sz="5400" b="1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430838" y="4735513"/>
            <a:ext cx="414337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sz="5400" b="1"/>
              <a:t>;</a:t>
            </a:r>
            <a:endParaRPr lang="en-US" sz="5400" b="1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263294" y="1510559"/>
            <a:ext cx="77200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 err="1">
                <a:solidFill>
                  <a:schemeClr val="tx1"/>
                </a:solidFill>
              </a:rPr>
              <a:t>Viết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phân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số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đảo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ngược</a:t>
            </a:r>
            <a:r>
              <a:rPr lang="en-US" b="1" dirty="0">
                <a:solidFill>
                  <a:schemeClr val="tx1"/>
                </a:solidFill>
              </a:rPr>
              <a:t>  </a:t>
            </a:r>
            <a:r>
              <a:rPr lang="en-US" b="1" dirty="0" err="1">
                <a:solidFill>
                  <a:schemeClr val="tx1"/>
                </a:solidFill>
              </a:rPr>
              <a:t>của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mỗi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phân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số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err="1">
                <a:solidFill>
                  <a:schemeClr val="tx1"/>
                </a:solidFill>
              </a:rPr>
              <a:t>sau</a:t>
            </a:r>
            <a:r>
              <a:rPr lang="en-US" b="1" dirty="0">
                <a:solidFill>
                  <a:schemeClr val="tx1"/>
                </a:solidFill>
              </a:rPr>
              <a:t>: </a:t>
            </a:r>
            <a:endParaRPr lang="en-US" dirty="0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0" y="22225"/>
            <a:ext cx="91440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2600" b="1" u="sng" dirty="0" err="1">
                <a:solidFill>
                  <a:srgbClr val="002060"/>
                </a:solidFill>
              </a:rPr>
              <a:t>Toán</a:t>
            </a:r>
            <a:endParaRPr lang="en-US" sz="2600" b="1" u="sng" dirty="0">
              <a:solidFill>
                <a:srgbClr val="002060"/>
              </a:solidFill>
            </a:endParaRPr>
          </a:p>
          <a:p>
            <a:pPr algn="ctr" eaLnBrk="1" hangingPunct="1"/>
            <a:r>
              <a:rPr lang="en-US" sz="3200" b="1" dirty="0">
                <a:solidFill>
                  <a:srgbClr val="FF0000"/>
                </a:solidFill>
              </a:rPr>
              <a:t>PHÉP CHIA PHÂN SỐ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49888065"/>
      </p:ext>
    </p:extLst>
  </p:cSld>
  <p:clrMapOvr>
    <a:masterClrMapping/>
  </p:clrMapOvr>
  <p:transition spd="slow" advTm="31143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1" grpId="0"/>
      <p:bldP spid="22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ChangeArrowheads="1"/>
          </p:cNvSpPr>
          <p:nvPr/>
        </p:nvSpPr>
        <p:spPr bwMode="auto">
          <a:xfrm>
            <a:off x="250111" y="1399381"/>
            <a:ext cx="5867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 b="1" u="sng" dirty="0" err="1">
                <a:solidFill>
                  <a:schemeClr val="tx1"/>
                </a:solidFill>
              </a:rPr>
              <a:t>Bài</a:t>
            </a:r>
            <a:r>
              <a:rPr lang="en-US" sz="4000" b="1" u="sng" dirty="0">
                <a:solidFill>
                  <a:schemeClr val="tx1"/>
                </a:solidFill>
              </a:rPr>
              <a:t> 2. </a:t>
            </a:r>
            <a:r>
              <a:rPr lang="en-US" sz="4000" b="1" dirty="0">
                <a:solidFill>
                  <a:schemeClr val="tx1"/>
                </a:solidFill>
              </a:rPr>
              <a:t> </a:t>
            </a:r>
            <a:r>
              <a:rPr lang="en-US" sz="4000" b="1" dirty="0" err="1">
                <a:solidFill>
                  <a:schemeClr val="tx1"/>
                </a:solidFill>
              </a:rPr>
              <a:t>Tính</a:t>
            </a:r>
            <a:endParaRPr lang="en-US" sz="4000" b="1" u="sng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5241" y="2743200"/>
            <a:ext cx="1350050" cy="1144609"/>
          </a:xfrm>
          <a:prstGeom prst="rect">
            <a:avLst/>
          </a:prstGeom>
          <a:blipFill rotWithShape="1">
            <a:blip r:embed="rId5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4800" y="2986088"/>
            <a:ext cx="5445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/>
              <a:t>a)</a:t>
            </a:r>
            <a:endParaRPr 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138488" y="2935288"/>
            <a:ext cx="5699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/>
              <a:t>b)</a:t>
            </a:r>
            <a:endParaRPr 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226175" y="2909888"/>
            <a:ext cx="5445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/>
              <a:t>c)</a:t>
            </a:r>
            <a:endParaRPr lang="en-US"/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934200" y="2667000"/>
            <a:ext cx="1308370" cy="1133067"/>
          </a:xfrm>
          <a:prstGeom prst="rect">
            <a:avLst/>
          </a:prstGeom>
          <a:blipFill rotWithShape="1">
            <a:blip r:embed="rId6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09854" y="2666999"/>
            <a:ext cx="1308370" cy="1131015"/>
          </a:xfrm>
          <a:prstGeom prst="rect">
            <a:avLst/>
          </a:prstGeom>
          <a:blipFill rotWithShape="1">
            <a:blip r:embed="rId7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0" y="22225"/>
            <a:ext cx="91440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2600" b="1" u="sng" dirty="0" err="1">
                <a:solidFill>
                  <a:srgbClr val="002060"/>
                </a:solidFill>
              </a:rPr>
              <a:t>Toán</a:t>
            </a:r>
            <a:endParaRPr lang="en-US" sz="2600" b="1" u="sng" dirty="0">
              <a:solidFill>
                <a:srgbClr val="002060"/>
              </a:solidFill>
            </a:endParaRPr>
          </a:p>
          <a:p>
            <a:pPr algn="ctr" eaLnBrk="1" hangingPunct="1"/>
            <a:r>
              <a:rPr lang="en-US" sz="3200" b="1" dirty="0">
                <a:solidFill>
                  <a:srgbClr val="FF0000"/>
                </a:solidFill>
              </a:rPr>
              <a:t>PHÉP CHIA PHÂN SỐ</a:t>
            </a: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56934518"/>
      </p:ext>
    </p:extLst>
  </p:cSld>
  <p:clrMapOvr>
    <a:masterClrMapping/>
  </p:clrMapOvr>
  <p:transition spd="slow" advTm="14177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ChangeArrowheads="1"/>
          </p:cNvSpPr>
          <p:nvPr/>
        </p:nvSpPr>
        <p:spPr bwMode="auto">
          <a:xfrm>
            <a:off x="185530" y="1411014"/>
            <a:ext cx="5867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 b="1" u="sng" dirty="0" err="1">
                <a:solidFill>
                  <a:schemeClr val="tx1"/>
                </a:solidFill>
              </a:rPr>
              <a:t>Bài</a:t>
            </a:r>
            <a:r>
              <a:rPr lang="en-US" sz="4000" b="1" u="sng" dirty="0">
                <a:solidFill>
                  <a:schemeClr val="tx1"/>
                </a:solidFill>
              </a:rPr>
              <a:t> 2. </a:t>
            </a:r>
            <a:r>
              <a:rPr lang="en-US" sz="4000" b="1" dirty="0">
                <a:solidFill>
                  <a:schemeClr val="tx1"/>
                </a:solidFill>
              </a:rPr>
              <a:t> </a:t>
            </a:r>
            <a:r>
              <a:rPr lang="en-US" sz="4000" b="1" dirty="0" err="1">
                <a:solidFill>
                  <a:schemeClr val="tx1"/>
                </a:solidFill>
              </a:rPr>
              <a:t>Tính</a:t>
            </a:r>
            <a:endParaRPr lang="en-US" sz="4000" b="1" u="sng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5241" y="2743200"/>
            <a:ext cx="1350050" cy="1144609"/>
          </a:xfrm>
          <a:prstGeom prst="rect">
            <a:avLst/>
          </a:prstGeom>
          <a:blipFill rotWithShape="1">
            <a:blip r:embed="rId3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800" y="2754833"/>
            <a:ext cx="2461063" cy="1159228"/>
          </a:xfrm>
          <a:prstGeom prst="rect">
            <a:avLst/>
          </a:prstGeom>
          <a:blipFill rotWithShape="1">
            <a:blip r:embed="rId4" cstate="print"/>
            <a:stretch>
              <a:fillRect b="-894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29502" y="2743200"/>
            <a:ext cx="1324402" cy="1133067"/>
          </a:xfrm>
          <a:prstGeom prst="rect">
            <a:avLst/>
          </a:prstGeom>
          <a:blipFill rotWithShape="1">
            <a:blip r:embed="rId5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" y="2986088"/>
            <a:ext cx="5445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/>
              <a:t>a)</a:t>
            </a:r>
            <a:endParaRPr lang="en-US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38138" y="4459288"/>
            <a:ext cx="5683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/>
              <a:t>b)</a:t>
            </a:r>
            <a:endParaRPr lang="en-US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38138" y="5791200"/>
            <a:ext cx="542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dirty="0"/>
              <a:t>c)</a:t>
            </a:r>
            <a:endParaRPr lang="en-US" dirty="0"/>
          </a:p>
        </p:txBody>
      </p:sp>
      <p:sp>
        <p:nvSpPr>
          <p:cNvPr id="22" name="TextBox 2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5240" y="5410200"/>
            <a:ext cx="1308370" cy="1133067"/>
          </a:xfrm>
          <a:prstGeom prst="rect">
            <a:avLst/>
          </a:prstGeom>
          <a:blipFill rotWithShape="1">
            <a:blip r:embed="rId6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" name="TextBox 2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9799" y="5421833"/>
            <a:ext cx="2461063" cy="1136401"/>
          </a:xfrm>
          <a:prstGeom prst="rect">
            <a:avLst/>
          </a:prstGeom>
          <a:blipFill rotWithShape="1">
            <a:blip r:embed="rId7" cstate="print"/>
            <a:stretch>
              <a:fillRect b="-9091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29501" y="5410200"/>
            <a:ext cx="1027845" cy="1133067"/>
          </a:xfrm>
          <a:prstGeom prst="rect">
            <a:avLst/>
          </a:prstGeom>
          <a:blipFill rotWithShape="1">
            <a:blip r:embed="rId8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67016" y="4103167"/>
            <a:ext cx="1308370" cy="1131015"/>
          </a:xfrm>
          <a:prstGeom prst="rect">
            <a:avLst/>
          </a:prstGeom>
          <a:blipFill rotWithShape="1">
            <a:blip r:embed="rId9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" name="TextBox 2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31575" y="4114800"/>
            <a:ext cx="2461063" cy="1137940"/>
          </a:xfrm>
          <a:prstGeom prst="rect">
            <a:avLst/>
          </a:prstGeom>
          <a:blipFill rotWithShape="1">
            <a:blip r:embed="rId10" cstate="print"/>
            <a:stretch>
              <a:fillRect b="-9091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051277" y="4103167"/>
            <a:ext cx="1282722" cy="1133067"/>
          </a:xfrm>
          <a:prstGeom prst="rect">
            <a:avLst/>
          </a:prstGeom>
          <a:blipFill rotWithShape="1">
            <a:blip r:embed="rId11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0" y="22225"/>
            <a:ext cx="91440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2600" b="1" u="sng" dirty="0" err="1">
                <a:solidFill>
                  <a:srgbClr val="002060"/>
                </a:solidFill>
              </a:rPr>
              <a:t>Toán</a:t>
            </a:r>
            <a:endParaRPr lang="en-US" sz="2600" b="1" u="sng" dirty="0">
              <a:solidFill>
                <a:srgbClr val="002060"/>
              </a:solidFill>
            </a:endParaRPr>
          </a:p>
          <a:p>
            <a:pPr algn="ctr" eaLnBrk="1" hangingPunct="1"/>
            <a:r>
              <a:rPr lang="en-US" sz="3200" b="1" dirty="0">
                <a:solidFill>
                  <a:srgbClr val="FF0000"/>
                </a:solidFill>
              </a:rPr>
              <a:t>PHÉP CHIA PHÂN SỐ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69185832"/>
      </p:ext>
    </p:extLst>
  </p:cSld>
  <p:clrMapOvr>
    <a:masterClrMapping/>
  </p:clrMapOvr>
  <p:transition spd="slow" advTm="164164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/>
    </p:bldLst>
  </p:timing>
  <p:extLst mod="1">
    <p:ext uri="{3A86A75C-4F4B-4683-9AE1-C65F6400EC91}">
      <p14:laserTraceLst xmlns:p14="http://schemas.microsoft.com/office/powerpoint/2010/main">
        <p14:tracePtLst>
          <p14:tracePt t="14282" x="1438275" y="3741738"/>
          <p14:tracePt t="15736" x="1465263" y="3741738"/>
          <p14:tracePt t="15736" x="1517650" y="3741738"/>
          <p14:tracePt t="15945" x="1625600" y="3724275"/>
          <p14:tracePt t="15945" x="1633538" y="3724275"/>
          <p14:tracePt t="15945" x="1741488" y="3724275"/>
          <p14:tracePt t="16163" x="1830388" y="3724275"/>
          <p14:tracePt t="16163" x="1911350" y="3724275"/>
          <p14:tracePt t="16380" x="1946275" y="3724275"/>
          <p14:tracePt t="16380" x="2009775" y="3741738"/>
          <p14:tracePt t="16589" x="2036763" y="3759200"/>
          <p14:tracePt t="16589" x="2081213" y="3776663"/>
          <p14:tracePt t="16800" x="2125663" y="3803650"/>
          <p14:tracePt t="16800" x="2170113" y="3840163"/>
          <p14:tracePt t="17011" x="2197100" y="3848100"/>
          <p14:tracePt t="17011" x="2205038" y="3848100"/>
          <p14:tracePt t="17223" x="2179638" y="3848100"/>
          <p14:tracePt t="17223" x="1965325" y="3830638"/>
          <p14:tracePt t="17742" x="1795463" y="3813175"/>
          <p14:tracePt t="17742" x="1679575" y="3813175"/>
          <p14:tracePt t="17955" x="1517650" y="3830638"/>
          <p14:tracePt t="17955" x="1438275" y="3848100"/>
          <p14:tracePt t="18166" x="1401763" y="3848100"/>
          <p14:tracePt t="18166" x="1330325" y="3840163"/>
          <p14:tracePt t="19413" x="1330325" y="3830638"/>
          <p14:tracePt t="19413" x="1401763" y="3830638"/>
          <p14:tracePt t="19624" x="1482725" y="3822700"/>
          <p14:tracePt t="19624" x="1562100" y="3786188"/>
          <p14:tracePt t="19837" x="1616075" y="3786188"/>
          <p14:tracePt t="19837" x="1679575" y="3759200"/>
          <p14:tracePt t="20051" x="1687513" y="3759200"/>
          <p14:tracePt t="20051" x="1776413" y="3643313"/>
          <p14:tracePt t="20262" x="1785938" y="3643313"/>
          <p14:tracePt t="20475" x="1795463" y="3697288"/>
          <p14:tracePt t="20475" x="1812925" y="3714750"/>
          <p14:tracePt t="20791" x="1884363" y="3741738"/>
          <p14:tracePt t="20791" x="2125663" y="3786188"/>
          <p14:tracePt t="21005" x="2232025" y="3741738"/>
          <p14:tracePt t="21005" x="2251075" y="3741738"/>
          <p14:tracePt t="21005" x="2259013" y="3741738"/>
          <p14:tracePt t="23332" x="2312988" y="3714750"/>
          <p14:tracePt t="23332" x="2401888" y="3625850"/>
          <p14:tracePt t="23574" x="2465388" y="3490913"/>
          <p14:tracePt t="23574" x="2527300" y="3259138"/>
          <p14:tracePt t="23814" x="2544763" y="3160713"/>
          <p14:tracePt t="23814" x="2544763" y="3133725"/>
          <p14:tracePt t="24052" x="2527300" y="3098800"/>
          <p14:tracePt t="24052" x="2465388" y="3036888"/>
          <p14:tracePt t="24286" x="2419350" y="3036888"/>
          <p14:tracePt t="24286" x="2374900" y="3036888"/>
          <p14:tracePt t="24520" x="0" y="0"/>
        </p14:tracePtLst>
        <p14:tracePtLst>
          <p14:tracePt t="35999" x="3089275" y="3179763"/>
          <p14:tracePt t="37040" x="3133725" y="3179763"/>
          <p14:tracePt t="37040" x="3232150" y="3179763"/>
          <p14:tracePt t="37763" x="3303588" y="3197225"/>
          <p14:tracePt t="37763" x="3473450" y="3197225"/>
          <p14:tracePt t="37971" x="3536950" y="3197225"/>
          <p14:tracePt t="37971" x="3660775" y="3197225"/>
          <p14:tracePt t="38186" x="3714750" y="3197225"/>
          <p14:tracePt t="38186" x="3759200" y="3197225"/>
          <p14:tracePt t="38399" x="3768725" y="3197225"/>
          <p14:tracePt t="38399" x="3822700" y="3197225"/>
          <p14:tracePt t="38615" x="3830638" y="3197225"/>
          <p14:tracePt t="38615" x="3867150" y="3197225"/>
          <p14:tracePt t="38822" x="3875088" y="3197225"/>
          <p14:tracePt t="39033" x="3840163" y="3214688"/>
          <p14:tracePt t="39033" x="3741738" y="3241675"/>
          <p14:tracePt t="39351" x="3446463" y="3465513"/>
          <p14:tracePt t="39351" x="3276600" y="3589338"/>
          <p14:tracePt t="39568" x="3160713" y="3625850"/>
          <p14:tracePt t="39568" x="3044825" y="3687763"/>
          <p14:tracePt t="39786" x="3000375" y="3714750"/>
          <p14:tracePt t="39786" x="2938463" y="3751263"/>
          <p14:tracePt t="39994" x="2938463" y="3759200"/>
          <p14:tracePt t="40207" x="2955925" y="3759200"/>
          <p14:tracePt t="40207" x="2982913" y="3759200"/>
          <p14:tracePt t="40629" x="3133725" y="3759200"/>
          <p14:tracePt t="40629" x="3232150" y="3759200"/>
          <p14:tracePt t="40848" x="3295650" y="3776663"/>
          <p14:tracePt t="40848" x="3402013" y="3803650"/>
          <p14:tracePt t="41073" x="3500438" y="3822700"/>
          <p14:tracePt t="41073" x="3633788" y="3840163"/>
          <p14:tracePt t="41073" x="3652838" y="3840163"/>
          <p14:tracePt t="41289" x="3732213" y="3848100"/>
          <p14:tracePt t="41289" x="3830638" y="3848100"/>
          <p14:tracePt t="41508" x="3867150" y="3848100"/>
          <p14:tracePt t="41508" x="3894138" y="3840163"/>
          <p14:tracePt t="41721" x="3929063" y="3840163"/>
          <p14:tracePt t="42038" x="0" y="0"/>
        </p14:tracePtLst>
        <p14:tracePtLst>
          <p14:tracePt t="91172" x="1428750" y="5062538"/>
          <p14:tracePt t="92618" x="1438275" y="5072063"/>
          <p14:tracePt t="92618" x="1465263" y="5072063"/>
          <p14:tracePt t="92824" x="1527175" y="5054600"/>
          <p14:tracePt t="92824" x="1751013" y="4938713"/>
          <p14:tracePt t="92824" x="1830388" y="4929188"/>
          <p14:tracePt t="93042" x="1874838" y="4902200"/>
          <p14:tracePt t="93042" x="1946275" y="4884738"/>
          <p14:tracePt t="93151" x="2062163" y="4848225"/>
          <p14:tracePt t="93151" x="2071688" y="4848225"/>
          <p14:tracePt t="93357" x="2009775" y="4848225"/>
          <p14:tracePt t="93357" x="1938338" y="4867275"/>
          <p14:tracePt t="93676" x="1893888" y="4884738"/>
          <p14:tracePt t="93676" x="1874838" y="4884738"/>
          <p14:tracePt t="93880" x="1919288" y="4884738"/>
          <p14:tracePt t="93880" x="2000250" y="4884738"/>
          <p14:tracePt t="94094" x="2017713" y="4884738"/>
          <p14:tracePt t="94094" x="2081213" y="4884738"/>
          <p14:tracePt t="94214" x="2116138" y="4884738"/>
          <p14:tracePt t="94214" x="2160588" y="4884738"/>
          <p14:tracePt t="94427" x="2179638" y="4884738"/>
          <p14:tracePt t="94427" x="2205038" y="4884738"/>
          <p14:tracePt t="94738" x="2214563" y="4884738"/>
          <p14:tracePt t="98049" x="2241550" y="4884738"/>
          <p14:tracePt t="98049" x="2286000" y="4884738"/>
          <p14:tracePt t="98260" x="2411413" y="4946650"/>
          <p14:tracePt t="98260" x="2527300" y="5037138"/>
          <p14:tracePt t="98260" x="0" y="0"/>
        </p14:tracePtLst>
        <p14:tracePtLst>
          <p14:tracePt t="106676" x="3027363" y="4500563"/>
          <p14:tracePt t="107612" x="3116263" y="4500563"/>
          <p14:tracePt t="107723" x="3286125" y="4500563"/>
          <p14:tracePt t="107723" x="3687763" y="4510088"/>
          <p14:tracePt t="107723" x="3697288" y="4510088"/>
          <p14:tracePt t="107937" x="3813175" y="4527550"/>
          <p14:tracePt t="107937" x="4133850" y="4581525"/>
          <p14:tracePt t="108156" x="4187825" y="4581525"/>
          <p14:tracePt t="108366" x="4179888" y="4581525"/>
          <p14:tracePt t="108366" x="3990975" y="4589463"/>
          <p14:tracePt t="108881" x="3571875" y="4679950"/>
          <p14:tracePt t="108881" x="3322638" y="4902200"/>
          <p14:tracePt t="108881" x="3313113" y="4919663"/>
          <p14:tracePt t="109100" x="3044825" y="5099050"/>
          <p14:tracePt t="109100" x="2867025" y="5170488"/>
          <p14:tracePt t="109307" x="2867025" y="5180013"/>
          <p14:tracePt t="109307" x="2894013" y="5180013"/>
          <p14:tracePt t="109619" x="2928938" y="5170488"/>
          <p14:tracePt t="109619" x="3143250" y="5160963"/>
          <p14:tracePt t="109827" x="3384550" y="5160963"/>
          <p14:tracePt t="109827" x="3608388" y="5197475"/>
          <p14:tracePt t="110054" x="3768725" y="5232400"/>
          <p14:tracePt t="110054" x="4010025" y="5286375"/>
          <p14:tracePt t="110269" x="4071938" y="5286375"/>
          <p14:tracePt t="110609" x="0" y="0"/>
        </p14:tracePtLst>
        <p14:tracePtLst>
          <p14:tracePt t="122448" x="1455738" y="6340475"/>
          <p14:tracePt t="122659" x="1455738" y="6348413"/>
          <p14:tracePt t="122659" x="1419225" y="6367463"/>
          <p14:tracePt t="122869" x="1411288" y="6375400"/>
          <p14:tracePt t="122869" x="1401763" y="6402388"/>
          <p14:tracePt t="123397" x="1401763" y="6446838"/>
          <p14:tracePt t="123397" x="1374775" y="6518275"/>
          <p14:tracePt t="123615" x="1384300" y="6518275"/>
          <p14:tracePt t="123615" x="1393825" y="6518275"/>
          <p14:tracePt t="124024" x="1428750" y="6518275"/>
          <p14:tracePt t="124024" x="1482725" y="6500813"/>
          <p14:tracePt t="124237" x="1616075" y="6483350"/>
          <p14:tracePt t="124237" x="1741488" y="6438900"/>
          <p14:tracePt t="124453" x="1830388" y="6394450"/>
          <p14:tracePt t="124453" x="1919288" y="6340475"/>
          <p14:tracePt t="124669" x="2054225" y="6269038"/>
          <p14:tracePt t="124669" x="2160588" y="6205538"/>
          <p14:tracePt t="124879" x="2160588" y="6197600"/>
          <p14:tracePt t="125923" x="2170113" y="6188075"/>
          <p14:tracePt t="125923" x="2259013" y="6108700"/>
          <p14:tracePt t="126137" x="2259013" y="6099175"/>
          <p14:tracePt t="126137" x="2268538" y="6089650"/>
          <p14:tracePt t="126345" x="2286000" y="6062663"/>
          <p14:tracePt t="127578" x="0" y="0"/>
        </p14:tracePtLst>
        <p14:tracePtLst>
          <p14:tracePt t="138193" x="3170238" y="5715000"/>
          <p14:tracePt t="138932" x="3276600" y="5715000"/>
          <p14:tracePt t="138932" x="3367088" y="5724525"/>
          <p14:tracePt t="139149" x="3473450" y="5741988"/>
          <p14:tracePt t="139149" x="3571875" y="5741988"/>
          <p14:tracePt t="139369" x="3732213" y="5751513"/>
          <p14:tracePt t="139369" x="3848100" y="5751513"/>
          <p14:tracePt t="139582" x="3894138" y="5768975"/>
          <p14:tracePt t="139582" x="4027488" y="5776913"/>
          <p14:tracePt t="139788" x="3946525" y="5813425"/>
          <p14:tracePt t="139788" x="3608388" y="5919788"/>
          <p14:tracePt t="140205" x="3411538" y="6010275"/>
          <p14:tracePt t="140205" x="3251200" y="6126163"/>
          <p14:tracePt t="140420" x="3089275" y="6375400"/>
          <p14:tracePt t="140420" x="3071813" y="6465888"/>
          <p14:tracePt t="140634" x="3062288" y="6491288"/>
          <p14:tracePt t="140634" x="3017838" y="6670675"/>
          <p14:tracePt t="140841" x="3017838" y="6680200"/>
          <p14:tracePt t="140841" x="3036888" y="6661150"/>
          <p14:tracePt t="141055" x="3152775" y="6518275"/>
          <p14:tracePt t="141055" x="3375025" y="6438900"/>
          <p14:tracePt t="141272" x="3581400" y="6394450"/>
          <p14:tracePt t="141272" x="3589338" y="6384925"/>
          <p14:tracePt t="141272" x="3822700" y="6313488"/>
          <p14:tracePt t="141508" x="3875088" y="6303963"/>
          <p14:tracePt t="141508" x="4017963" y="6303963"/>
          <p14:tracePt t="141743" x="3983038" y="6313488"/>
          <p14:tracePt t="141743" x="0" y="0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5|37.8|21.2|4.4|8.8|2.2|21.7|3|3.1|12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6|5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3|5.3|0.9|2.6|1.2|2.2|0.9|2.7|1.1|1.7|0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5|1.5|24.1|14.1|10.2|0.8|1.4|1|42.3|12.5|17.4|13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6.3|0.7|0.6|13.6|28.8|24|18.3|26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8.2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82</TotalTime>
  <Words>360</Words>
  <Application>Microsoft Office PowerPoint</Application>
  <PresentationFormat>On-screen Show (4:3)</PresentationFormat>
  <Paragraphs>119</Paragraphs>
  <Slides>11</Slides>
  <Notes>0</Notes>
  <HiddenSlides>0</HiddenSlides>
  <MMClips>5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Times New Roman</vt:lpstr>
      <vt:lpstr>Calibri Light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dmin</cp:lastModifiedBy>
  <cp:revision>65</cp:revision>
  <dcterms:created xsi:type="dcterms:W3CDTF">2018-03-07T03:31:56Z</dcterms:created>
  <dcterms:modified xsi:type="dcterms:W3CDTF">2020-05-07T23:51:12Z</dcterms:modified>
</cp:coreProperties>
</file>